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038EE" w:rsidRDefault="00045835">
      <w:pPr>
        <w:spacing w:line="480" w:lineRule="exact"/>
        <w:ind w:firstLineChars="350" w:firstLine="984"/>
        <w:jc w:val="left"/>
        <w:outlineLvl w:val="0"/>
        <w:rPr>
          <w:rFonts w:eastAsia="黑体"/>
          <w:b/>
          <w:sz w:val="28"/>
          <w:szCs w:val="28"/>
        </w:rPr>
      </w:pPr>
      <w:r>
        <w:rPr>
          <w:rFonts w:eastAsia="黑体" w:hAnsi="黑体"/>
          <w:b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598400</wp:posOffset>
            </wp:positionH>
            <wp:positionV relativeFrom="topMargin">
              <wp:posOffset>12293600</wp:posOffset>
            </wp:positionV>
            <wp:extent cx="495300" cy="457200"/>
            <wp:effectExtent l="0" t="0" r="0" b="0"/>
            <wp:wrapNone/>
            <wp:docPr id="100468" name="图片 100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8" name="图片 10046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12362815</wp:posOffset>
                </wp:positionH>
                <wp:positionV relativeFrom="paragraph">
                  <wp:posOffset>613410</wp:posOffset>
                </wp:positionV>
                <wp:extent cx="1656715" cy="2619375"/>
                <wp:effectExtent l="0" t="0" r="0" b="0"/>
                <wp:wrapNone/>
                <wp:docPr id="294" name="组合 2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56715" cy="2619375"/>
                          <a:chOff x="0" y="6352"/>
                          <a:chExt cx="1656715" cy="2619375"/>
                        </a:xfrm>
                      </wpg:grpSpPr>
                      <wpg:grpSp>
                        <wpg:cNvPr id="312" name="组合 312"/>
                        <wpg:cNvGrpSpPr/>
                        <wpg:grpSpPr>
                          <a:xfrm>
                            <a:off x="0" y="6352"/>
                            <a:ext cx="1656715" cy="2619375"/>
                            <a:chOff x="131267" y="358010"/>
                            <a:chExt cx="1814810" cy="2867801"/>
                          </a:xfrm>
                        </wpg:grpSpPr>
                        <wps:wsp>
                          <wps:cNvPr id="277" name="AutoShape 215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84200" y="564713"/>
                              <a:ext cx="0" cy="189187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81" name="AutoShape 23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3993" y="813405"/>
                              <a:ext cx="0" cy="214251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lg"/>
                            </a:ln>
                          </wps:spPr>
                          <wps:bodyPr/>
                        </wps:wsp>
                        <wps:wsp>
                          <wps:cNvPr id="287" name="AutoShape 21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6700" y="2590800"/>
                              <a:ext cx="71945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w="sm" len="lg"/>
                              <a:tailEnd type="triangle" w="sm" len="lg"/>
                            </a:ln>
                          </wps:spPr>
                          <wps:bodyPr/>
                        </wps:wsp>
                        <wps:wsp>
                          <wps:cNvPr id="195" name="Text Box 21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6677" y="3027691"/>
                              <a:ext cx="80010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rFonts w:ascii="黑体" w:eastAsia="黑体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黑体" w:eastAsia="黑体" w:hint="eastAsia"/>
                                    <w:sz w:val="18"/>
                                    <w:szCs w:val="18"/>
                                  </w:rPr>
                                  <w:t>（第</w:t>
                                </w:r>
                                <w:r>
                                  <w:rPr>
                                    <w:rFonts w:eastAsia="黑体" w:hint="eastAsia"/>
                                    <w:b/>
                                    <w:sz w:val="18"/>
                                    <w:szCs w:val="18"/>
                                  </w:rPr>
                                  <w:t>22</w:t>
                                </w:r>
                                <w:r>
                                  <w:rPr>
                                    <w:rFonts w:ascii="黑体" w:eastAsia="黑体" w:hint="eastAsia"/>
                                    <w:sz w:val="18"/>
                                    <w:szCs w:val="18"/>
                                  </w:rPr>
                                  <w:t>题图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276" name="AutoShape 214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53720" y="583983"/>
                              <a:ext cx="226465" cy="202713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78" name="AutoShape 21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90340" y="688267"/>
                              <a:ext cx="1091529" cy="1894359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tailEnd type="triangle" w="sm" len="lg"/>
                            </a:ln>
                          </wps:spPr>
                          <wps:bodyPr/>
                        </wps:wsp>
                        <wps:wsp>
                          <wps:cNvPr id="279" name="Text Box 21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1267" y="1473749"/>
                              <a:ext cx="867798" cy="3301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rFonts w:ascii="黑体" w:eastAsia="黑体"/>
                                    <w:b/>
                                    <w:sz w:val="16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黑体" w:eastAsia="黑体" w:hint="eastAsia"/>
                                    <w:b/>
                                    <w:sz w:val="16"/>
                                    <w:szCs w:val="18"/>
                                  </w:rPr>
                                  <w:t>上海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280" name="Oval 215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8940" y="1384300"/>
                              <a:ext cx="53975" cy="5397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283" name="Oval 2109"/>
                          <wps:cNvSpPr>
                            <a:spLocks noChangeArrowheads="1"/>
                          </wps:cNvSpPr>
                          <wps:spPr bwMode="auto">
                            <a:xfrm>
                              <a:off x="556622" y="2565400"/>
                              <a:ext cx="54000" cy="5400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308" name="Text Box 209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49253" y="358010"/>
                              <a:ext cx="385608" cy="4762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309" name="Text Box 209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563232" y="370993"/>
                              <a:ext cx="653964" cy="10133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310" name="Text Box 209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1394754" y="453440"/>
                              <a:ext cx="551323" cy="7230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jc w:val="center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305" name="Text Box 209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37490" y="1319325"/>
                              <a:ext cx="654696" cy="10136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285" name="Text Box 209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634861" y="2616053"/>
                              <a:ext cx="654696" cy="4636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</wpg:grpSp>
                      <wps:wsp>
                        <wps:cNvPr id="293" name="Text Box 2112"/>
                        <wps:cNvSpPr txBox="1">
                          <a:spLocks noChangeArrowheads="1"/>
                        </wps:cNvSpPr>
                        <wps:spPr bwMode="auto">
                          <a:xfrm>
                            <a:off x="438150" y="2228850"/>
                            <a:ext cx="792201" cy="301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rFonts w:ascii="黑体" w:eastAsia="黑体"/>
                                  <w:b/>
                                  <w:sz w:val="16"/>
                                  <w:szCs w:val="18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b/>
                                  <w:sz w:val="16"/>
                                  <w:szCs w:val="18"/>
                                </w:rPr>
                                <w:t>舟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973.45pt;margin-top:48.3pt;height:206.25pt;width:130.45pt;z-index:251706368;mso-width-relative:page;mso-height-relative:page;" coordorigin="0,6352" coordsize="1656715,2619375" o:gfxdata="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">
                <o:lock v:ext="edit" aspectratio="f"/>
                <v:group id="_x0000_s1026" o:spid="_x0000_s1026" o:spt="203" style="position:absolute;left:0;top:6352;height:2619375;width:1656715;" coordorigin="131267,358010" coordsize="1814810,2867801" o:gfxdata="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6GV4BvwAAANwAAAAPAAAAAAAAAAEAIAAAACIAAABkcnMvZG93bnJldi54&#10;bWxQSwECFAAUAAAACACHTuJAMy8FnjsAAAA5AAAAFQAAAAAAAAABACAAAAAOAQAAZHJzL2dyb3Vw&#10;c2hhcGV4bWwueG1sUEsFBgAAAAAGAAYAYAEAAMsDAAAAAA==&#10;">
                  <o:lock v:ext="edit" aspectratio="f"/>
                  <v:shape id="AutoShape 2150" o:spid="_x0000_s1026" o:spt="32" type="#_x0000_t32" style="position:absolute;left:584200;top:564713;flip:y;height:1891870;width:0;" filled="f" stroked="t" coordsize="21600,21600" o:gfxdata="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oeAa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2320" o:spid="_x0000_s1026" o:spt="32" type="#_x0000_t32" style="position:absolute;left:583993;top:813405;height:2142519;width:0;" filled="f" stroked="t" coordsize="21600,21600" o:gfxdata="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j0BF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startarrow="block" startarrowwidth="narrow" startarrowlength="long"/>
                    <v:imagedata o:title=""/>
                    <o:lock v:ext="edit" aspectratio="f"/>
                  </v:shape>
                  <v:shape id="AutoShape 2113" o:spid="_x0000_s1026" o:spt="32" type="#_x0000_t32" style="position:absolute;left:266700;top:2590800;height:0;width:719455;" filled="f" stroked="t" coordsize="21600,21600" o:gfxdata="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DYlp9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startarrowwidth="narrow" startarrowlength="long" endarrow="block" endarrowwidth="narrow" endarrowlength="long"/>
                    <v:imagedata o:title=""/>
                    <o:lock v:ext="edit" aspectratio="f"/>
                  </v:shape>
                  <v:shape id="Text Box 2102" o:spid="_x0000_s1026" o:spt="202" type="#_x0000_t202" style="position:absolute;left:266677;top:3027691;height:198120;width:800100;" filled="f" stroked="f" coordsize="21600,21600" o:gfxdata="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/9YH2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黑体" w:eastAsia="黑体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黑体" w:eastAsia="黑体"/>
                              <w:sz w:val="18"/>
                              <w:szCs w:val="18"/>
                            </w:rPr>
                            <w:t>（第</w:t>
                          </w:r>
                          <w:r>
                            <w:rPr>
                              <w:rFonts w:hint="eastAsia" w:eastAsia="黑体"/>
                              <w:b/>
                              <w:sz w:val="18"/>
                              <w:szCs w:val="18"/>
                            </w:rPr>
                            <w:t>22</w:t>
                          </w:r>
                          <w:r>
                            <w:rPr>
                              <w:rFonts w:hint="eastAsia" w:ascii="黑体" w:eastAsia="黑体"/>
                              <w:sz w:val="18"/>
                              <w:szCs w:val="18"/>
                            </w:rPr>
                            <w:t>题图）</w:t>
                          </w:r>
                        </w:p>
                      </w:txbxContent>
                    </v:textbox>
                  </v:shape>
                  <v:shape id="AutoShape 2149" o:spid="_x0000_s1026" o:spt="32" type="#_x0000_t32" style="position:absolute;left:353720;top:583983;flip:x y;height:2027138;width:226465;" filled="f" stroked="t" coordsize="21600,21600" o:gfxdata="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6dUT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2110" o:spid="_x0000_s1026" o:spt="32" type="#_x0000_t32" style="position:absolute;left:590340;top:688267;flip:y;height:1894359;width:1091529;" filled="f" stroked="t" coordsize="21600,21600" o:gfxdata="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Upqkb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2.25pt" color="#000000" joinstyle="round" endarrow="block" endarrowwidth="narrow" endarrowlength="long"/>
                    <v:imagedata o:title=""/>
                    <o:lock v:ext="edit" aspectratio="f"/>
                  </v:shape>
                  <v:shape id="Text Box 2112" o:spid="_x0000_s1026" o:spt="202" type="#_x0000_t202" style="position:absolute;left:131267;top:1473749;height:330128;width:867798;" filled="f" stroked="f" coordsize="21600,21600" o:gfxdata="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Znt/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黑体" w:eastAsia="黑体"/>
                              <w:b/>
                              <w:sz w:val="16"/>
                              <w:szCs w:val="18"/>
                            </w:rPr>
                          </w:pPr>
                          <w:r>
                            <w:rPr>
                              <w:rFonts w:hint="eastAsia" w:ascii="黑体" w:eastAsia="黑体"/>
                              <w:b/>
                              <w:sz w:val="16"/>
                              <w:szCs w:val="18"/>
                            </w:rPr>
                            <w:t>上海</w:t>
                          </w:r>
                        </w:p>
                      </w:txbxContent>
                    </v:textbox>
                  </v:shape>
                  <v:shape id="Oval 2151" o:spid="_x0000_s1026" o:spt="3" type="#_x0000_t3" style="position:absolute;left:408940;top:1384300;height:53975;width:53975;" fillcolor="#000000" filled="t" stroked="t" coordsize="21600,21600" o:gfxdata="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9xlkG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Oval 2109" o:spid="_x0000_s1026" o:spt="3" type="#_x0000_t3" style="position:absolute;left:556622;top:2565400;height:54000;width:54000;" fillcolor="#000000" filled="t" stroked="t" coordsize="21600,21600" o:gfxdata="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+jCDa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Text Box 2098" o:spid="_x0000_s1026" o:spt="202" type="#_x0000_t202" style="position:absolute;left:249253;top:358010;height:476251;width:385608;" filled="f" stroked="f" coordsize="21600,21600" o:gfxdata="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DI0hb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098" o:spid="_x0000_s1026" o:spt="202" type="#_x0000_t202" style="position:absolute;left:563232;top:370993;height:1013307;width:653964;" filled="f" stroked="f" coordsize="21600,21600" o:gfxdata="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36RH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2098" o:spid="_x0000_s1026" o:spt="202" type="#_x0000_t202" style="position:absolute;left:1394754;top:453440;height:723027;width:551323;" filled="f" stroked="f" coordsize="21600,21600" o:gfxdata="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52uXr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098" o:spid="_x0000_s1026" o:spt="202" type="#_x0000_t202" style="position:absolute;left:237490;top:1319325;height:1013664;width:654696;" filled="f" stroked="f" coordsize="21600,21600" o:gfxdata="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ozmxu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2098" o:spid="_x0000_s1026" o:spt="202" type="#_x0000_t202" style="position:absolute;left:634861;top:2616053;height:463697;width:654696;" filled="f" stroked="f" coordsize="21600,21600" o:gfxdata="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QGX3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Z</w:t>
                          </w:r>
                        </w:p>
                      </w:txbxContent>
                    </v:textbox>
                  </v:shape>
                </v:group>
                <v:shape id="Text Box 2112" o:spid="_x0000_s1026" o:spt="202" type="#_x0000_t202" style="position:absolute;left:438150;top:2228850;height:301530;width:792201;" filled="f" stroked="f" coordsize="21600,21600" o:gfxdata="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R9PO6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黑体" w:eastAsia="黑体"/>
                            <w:b/>
                            <w:sz w:val="16"/>
                            <w:szCs w:val="18"/>
                          </w:rPr>
                        </w:pPr>
                        <w:r>
                          <w:rPr>
                            <w:rFonts w:hint="eastAsia" w:ascii="黑体" w:eastAsia="黑体"/>
                            <w:b/>
                            <w:sz w:val="16"/>
                            <w:szCs w:val="18"/>
                          </w:rPr>
                          <w:t>舟山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7704455</wp:posOffset>
                </wp:positionH>
                <wp:positionV relativeFrom="paragraph">
                  <wp:posOffset>450215</wp:posOffset>
                </wp:positionV>
                <wp:extent cx="1622425" cy="1318260"/>
                <wp:effectExtent l="0" t="0" r="15875" b="15875"/>
                <wp:wrapNone/>
                <wp:docPr id="268" name="组合 2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2425" cy="1318210"/>
                          <a:chOff x="0" y="0"/>
                          <a:chExt cx="1622425" cy="1318210"/>
                        </a:xfrm>
                        <a:noFill/>
                      </wpg:grpSpPr>
                      <wps:wsp>
                        <wps:cNvPr id="257" name="AutoShape 2144"/>
                        <wps:cNvSpPr>
                          <a:spLocks noChangeArrowheads="1"/>
                        </wps:cNvSpPr>
                        <wps:spPr bwMode="auto">
                          <a:xfrm>
                            <a:off x="120650" y="165100"/>
                            <a:ext cx="1231900" cy="603250"/>
                          </a:xfrm>
                          <a:prstGeom prst="parallelogram">
                            <a:avLst>
                              <a:gd name="adj" fmla="val 37155"/>
                            </a:avLst>
                          </a:prstGeom>
                          <a:grp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258" name="Text Box 213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0" y="723900"/>
                            <a:ext cx="351155" cy="367030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61" name="Text Box 2136"/>
                        <wps:cNvSpPr txBox="1">
                          <a:spLocks noChangeArrowheads="1"/>
                        </wps:cNvSpPr>
                        <wps:spPr bwMode="auto">
                          <a:xfrm>
                            <a:off x="1365250" y="6350"/>
                            <a:ext cx="257175" cy="255270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60" name="Text Box 2135"/>
                        <wps:cNvSpPr txBox="1">
                          <a:spLocks noChangeArrowheads="1"/>
                        </wps:cNvSpPr>
                        <wps:spPr bwMode="auto">
                          <a:xfrm>
                            <a:off x="203200" y="0"/>
                            <a:ext cx="252095" cy="332740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59" name="Text Box 213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111250" y="736600"/>
                            <a:ext cx="222250" cy="231775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62" name="Text Box 2137"/>
                        <wps:cNvSpPr txBox="1">
                          <a:spLocks noChangeArrowheads="1"/>
                        </wps:cNvSpPr>
                        <wps:spPr bwMode="auto">
                          <a:xfrm>
                            <a:off x="247650" y="1120090"/>
                            <a:ext cx="800100" cy="198120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rFonts w:ascii="黑体" w:eastAsia="黑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eastAsia="黑体" w:hint="eastAsia"/>
                                  <w:b/>
                                  <w:sz w:val="18"/>
                                  <w:szCs w:val="18"/>
                                </w:rPr>
                                <w:t>2</w:t>
                              </w:r>
                              <w:r>
                                <w:rPr>
                                  <w:rFonts w:eastAsia="黑体"/>
                                  <w:b/>
                                  <w:sz w:val="18"/>
                                  <w:szCs w:val="18"/>
                                </w:rPr>
                                <w:t>0</w:t>
                              </w: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606.65pt;margin-top:35.45pt;height:103.8pt;width:127.75pt;z-index:251700224;mso-width-relative:page;mso-height-relative:page;" coordsize="1622425,1318210" o:gfxdata="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">
                <o:lock v:ext="edit" aspectratio="f"/>
                <v:shape id="AutoShape 2144" o:spid="_x0000_s1026" o:spt="7" type="#_x0000_t7" style="position:absolute;left:120650;top:165100;height:603250;width:1231900;" filled="t" stroked="t" coordsize="21600,21600" o:gfxdata="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6eh6X&#10;wAAAANwAAAAPAAAAAAAAAAEAIAAAACIAAABkcnMvZG93bnJldi54bWxQSwECFAAUAAAACACHTuJA&#10;My8FnjsAAAA5AAAAEAAAAAAAAAABACAAAAAPAQAAZHJzL3NoYXBleG1sLnhtbFBLBQYAAAAABgAG&#10;AFsBAAC5AwAAAAA=&#10;" adj="3930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Text Box 2133" o:spid="_x0000_s1026" o:spt="202" type="#_x0000_t202" style="position:absolute;left:0;top:723900;height:367030;width:351155;" filled="t" stroked="f" coordsize="21600,21600" o:gfxdata="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HZ8+G8AAAA&#10;3AAAAA8AAAAAAAAAAQAgAAAAIgAAAGRycy9kb3ducmV2LnhtbFBLAQIUABQAAAAIAIdO4kAzLwWe&#10;OwAAADkAAAAQAAAAAAAAAAEAIAAAAAsBAABkcnMvc2hhcGV4bWwueG1sUEsFBgAAAAAGAAYAWwEA&#10;ALUDAAAAAA==&#10;">
                  <v:fill on="t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2136" o:spid="_x0000_s1026" o:spt="202" type="#_x0000_t202" style="position:absolute;left:1365250;top:6350;height:255270;width:257175;" filled="t" stroked="f" coordsize="21600,21600" o:gfxdata="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j5DBvQAA&#10;ANw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2135" o:spid="_x0000_s1026" o:spt="202" type="#_x0000_t202" style="position:absolute;left:203200;top:0;height:332740;width:252095;" filled="t" stroked="f" coordsize="21600,21600" o:gfxdata="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cM1WrsAAADc&#10;AAAADwAAAAAAAAABACAAAAAiAAAAZHJzL2Rvd25yZXYueG1sUEsBAhQAFAAAAAgAh07iQDMvBZ47&#10;AAAAOQAAABAAAAAAAAAAAQAgAAAACgEAAGRycy9zaGFwZXhtbC54bWxQSwUGAAAAAAYABgBbAQAA&#10;tAMAAAAA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2134" o:spid="_x0000_s1026" o:spt="202" type="#_x0000_t202" style="position:absolute;left:1111250;top:736600;height:231775;width:222250;" filled="t" stroked="f" coordsize="21600,21600" o:gfxdata="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lVZ6vQAA&#10;ANw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137" o:spid="_x0000_s1026" o:spt="202" type="#_x0000_t202" style="position:absolute;left:247650;top:1120090;height:198120;width:800100;" filled="t" stroked="f" coordsize="21600,21600" o:gfxdata="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l0Otr4A&#10;AADc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黑体" w:eastAsia="黑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黑体" w:eastAsia="黑体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hint="eastAsia" w:eastAsia="黑体"/>
                            <w:b/>
                            <w:sz w:val="18"/>
                            <w:szCs w:val="18"/>
                          </w:rPr>
                          <w:t>2</w:t>
                        </w:r>
                        <w:r>
                          <w:rPr>
                            <w:rFonts w:eastAsia="黑体"/>
                            <w:b/>
                            <w:sz w:val="18"/>
                            <w:szCs w:val="18"/>
                          </w:rPr>
                          <w:t>0</w:t>
                        </w:r>
                        <w:r>
                          <w:rPr>
                            <w:rFonts w:hint="eastAsia" w:ascii="黑体" w:eastAsia="黑体"/>
                            <w:sz w:val="18"/>
                            <w:szCs w:val="18"/>
                          </w:rPr>
                          <w:t>题图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黑体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4081125</wp:posOffset>
                </wp:positionH>
                <wp:positionV relativeFrom="paragraph">
                  <wp:posOffset>-19050</wp:posOffset>
                </wp:positionV>
                <wp:extent cx="179705" cy="179705"/>
                <wp:effectExtent l="6350" t="6985" r="13970" b="13335"/>
                <wp:wrapNone/>
                <wp:docPr id="205" name="Rectangle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3175">
                          <a:solidFill>
                            <a:srgbClr val="000000"/>
                          </a:solidFill>
                          <a:miter lim="800000"/>
                        </a:ln>
                        <a:effectLst/>
                      </wps:spPr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rect id="Rectangle 147" o:spid="_x0000_s1026" o:spt="1" style="position:absolute;left:0pt;margin-left:1108.75pt;margin-top:-1.5pt;height:14.15pt;width:14.15pt;z-index:251661312;mso-width-relative:page;mso-height-relative:page;" fillcolor="#000000" filled="t" stroked="t" coordsize="21600,21600" o:gfxdata="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KR5DAdkA&#10;AAALAQAADwAAAAAAAAABACAAAAAiAAAAZHJzL2Rvd25yZXYueG1sUEsBAhQAFAAAAAgAh07iQF2X&#10;g7zlAQAA5wMAAA4AAAAAAAAAAQAgAAAAKAEAAGRycy9lMm9Eb2MueG1sUEsFBgAAAAAGAAYAWQEA&#10;AH8FAAAAAA==&#10;">
                <v:fill on="t" focussize="0,0"/>
                <v:stroke weight="0.25pt" color="#000000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eastAsia="黑体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81915</wp:posOffset>
                </wp:positionH>
                <wp:positionV relativeFrom="paragraph">
                  <wp:posOffset>71755</wp:posOffset>
                </wp:positionV>
                <wp:extent cx="179705" cy="179705"/>
                <wp:effectExtent l="8890" t="12065" r="11430" b="8255"/>
                <wp:wrapNone/>
                <wp:docPr id="204" name="Rectangle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3175">
                          <a:solidFill>
                            <a:srgbClr val="000000"/>
                          </a:solidFill>
                          <a:miter lim="800000"/>
                        </a:ln>
                        <a:effectLst/>
                      </wps:spPr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rect id="Rectangle 144" o:spid="_x0000_s1026" o:spt="1" style="position:absolute;left:0pt;margin-left:6.45pt;margin-top:5.65pt;height:14.15pt;width:14.15pt;z-index:251659264;mso-width-relative:page;mso-height-relative:page;" fillcolor="#000000" filled="t" stroked="t" coordsize="21600,21600" o:gfxdata="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NQcTXDVAAAA&#10;BwEAAA8AAAAAAAAAAQAgAAAAIgAAAGRycy9kb3ducmV2LnhtbFBLAQIUABQAAAAIAIdO4kB3j1Vp&#10;5wEAAOcDAAAOAAAAAAAAAAEAIAAAACQBAABkcnMvZTJvRG9jLnhtbFBLBQYAAAAABgAGAFkBAAB9&#10;BQAAAAA=&#10;">
                <v:fill on="t" focussize="0,0"/>
                <v:stroke weight="0.25pt" color="#000000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eastAsia="黑体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174615</wp:posOffset>
                </wp:positionH>
                <wp:positionV relativeFrom="paragraph">
                  <wp:posOffset>104140</wp:posOffset>
                </wp:positionV>
                <wp:extent cx="4169410" cy="284480"/>
                <wp:effectExtent l="5715" t="6350" r="6350" b="4445"/>
                <wp:wrapNone/>
                <wp:docPr id="203" name="Text Box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69410" cy="2844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8038EE" w:rsidRDefault="00045835">
                            <w:pPr>
                              <w:rPr>
                                <w:rFonts w:ascii="黑体" w:eastAsia="黑体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</w:rPr>
                              <w:t>请在各题的答题区域内作答，超出黑色矩形边框限定区域的答案无效</w:t>
                            </w:r>
                          </w:p>
                        </w:txbxContent>
                      </wps:txbx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Text Box 154" o:spid="_x0000_s1026" o:spt="202" type="#_x0000_t202" style="position:absolute;left:0pt;margin-left:407.45pt;margin-top:8.2pt;height:22.4pt;width:328.3pt;z-index:251665408;mso-width-relative:page;mso-height-relative:page;" fillcolor="#FFFFFF" filled="t" stroked="f" coordsize="21600,21600" o:gfxdata="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DIZB14&#10;2AAAAAoBAAAPAAAAAAAAAAEAIAAAACIAAABkcnMvZG93bnJldi54bWxQSwECFAAUAAAACACHTuJA&#10;SLV+POgBAADCAwAADgAAAAAAAAABACAAAAAnAQAAZHJzL2Uyb0RvYy54bWxQSwUGAAAAAAYABgBZ&#10;AQAAgQUAAAAA&#10;">
                <v:fill on="t" opacity="0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黑体" w:eastAsia="黑体"/>
                        </w:rPr>
                      </w:pPr>
                      <w:r>
                        <w:rPr>
                          <w:rFonts w:hint="eastAsia" w:ascii="黑体" w:eastAsia="黑体"/>
                        </w:rPr>
                        <w:t>请在各题的答题区域内作答，超出黑色矩形边框限定区域的答案无效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黑体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026025</wp:posOffset>
                </wp:positionH>
                <wp:positionV relativeFrom="paragraph">
                  <wp:posOffset>135890</wp:posOffset>
                </wp:positionV>
                <wp:extent cx="4449445" cy="9715500"/>
                <wp:effectExtent l="9525" t="9525" r="8255" b="0"/>
                <wp:wrapNone/>
                <wp:docPr id="199" name="Group 4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49445" cy="9715500"/>
                          <a:chOff x="9150" y="1064"/>
                          <a:chExt cx="7007" cy="15300"/>
                        </a:xfrm>
                      </wpg:grpSpPr>
                      <wps:wsp>
                        <wps:cNvPr id="200" name="AutoShape 150"/>
                        <wps:cNvSpPr>
                          <a:spLocks noChangeArrowheads="1"/>
                        </wps:cNvSpPr>
                        <wps:spPr bwMode="auto">
                          <a:xfrm>
                            <a:off x="9150" y="1064"/>
                            <a:ext cx="7007" cy="15258"/>
                          </a:xfrm>
                          <a:prstGeom prst="roundRect">
                            <a:avLst>
                              <a:gd name="adj" fmla="val 2708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txbx>
                          <w:txbxContent>
                            <w:p w:rsidR="008038EE" w:rsidRDefault="008038EE"/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201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9360" y="15916"/>
                            <a:ext cx="6566" cy="4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rFonts w:ascii="黑体" w:eastAsia="黑体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</w:rPr>
                                <w:t>请在各题的答题区域内作答，超出黑色矩形边框限定区域的答案无效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20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9298" y="1381"/>
                            <a:ext cx="6679" cy="145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position w:val="2"/>
                                </w:rPr>
                              </w:pPr>
                              <w:r>
                                <w:rPr>
                                  <w:b/>
                                </w:rPr>
                                <w:t>20</w:t>
                              </w:r>
                              <w:r>
                                <w:rPr>
                                  <w:rFonts w:hint="eastAsia"/>
                                </w:rPr>
                                <w:t>．</w:t>
                              </w:r>
                              <w:r>
                                <w:rPr>
                                  <w:rFonts w:ascii="黑体" w:eastAsia="黑体"/>
                                </w:rPr>
                                <w:t>解：</w:t>
                              </w: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b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045835">
                              <w:pPr>
                                <w:adjustRightInd w:val="0"/>
                                <w:snapToGrid w:val="0"/>
                                <w:spacing w:line="288" w:lineRule="auto"/>
                                <w:rPr>
                                  <w:color w:val="000000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b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Cs w:val="21"/>
                                </w:rPr>
                                <w:t>用向量</w:t>
                              </w:r>
                              <w:r>
                                <w:rPr>
                                  <w:color w:val="000000"/>
                                  <w:position w:val="-6"/>
                                  <w:szCs w:val="21"/>
                                </w:rPr>
                                <w:object w:dxaOrig="195" w:dyaOrig="315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9.75pt;height:15.75pt">
                                    <v:imagedata r:id="rId8" o:title=""/>
                                  </v:shape>
                                  <o:OLEObject Type="Embed" ProgID="Equation.DSMT4" ShapeID="_x0000_i1026" DrawAspect="Content" ObjectID="_1642516440" r:id="rId9"/>
                                </w:object>
                              </w:r>
                              <w:r>
                                <w:rPr>
                                  <w:rFonts w:hint="eastAsia"/>
                                  <w:color w:val="000000"/>
                                  <w:szCs w:val="21"/>
                                </w:rPr>
                                <w:t>、</w:t>
                              </w:r>
                              <w:r>
                                <w:rPr>
                                  <w:color w:val="000000"/>
                                  <w:position w:val="-6"/>
                                  <w:szCs w:val="21"/>
                                </w:rPr>
                                <w:object w:dxaOrig="195" w:dyaOrig="315">
                                  <v:shape id="_x0000_i1028" type="#_x0000_t75" style="width:9.75pt;height:15.75pt">
                                    <v:imagedata r:id="rId10" o:title=""/>
                                  </v:shape>
                                  <o:OLEObject Type="Embed" ProgID="Equation.DSMT4" ShapeID="_x0000_i1028" DrawAspect="Content" ObjectID="_1642516441" r:id="rId11"/>
                                </w:object>
                              </w:r>
                              <w:r>
                                <w:rPr>
                                  <w:rFonts w:hint="eastAsia"/>
                                  <w:color w:val="000000"/>
                                  <w:szCs w:val="21"/>
                                </w:rPr>
                                <w:t>表示向量</w:t>
                              </w:r>
                              <w:r>
                                <w:rPr>
                                  <w:color w:val="000000"/>
                                  <w:position w:val="-6"/>
                                  <w:szCs w:val="21"/>
                                </w:rPr>
                                <w:object w:dxaOrig="390" w:dyaOrig="315">
                                  <v:shape id="_x0000_i1030" type="#_x0000_t75" style="width:19.5pt;height:15.75pt">
                                    <v:imagedata r:id="rId12" o:title=""/>
                                  </v:shape>
                                  <o:OLEObject Type="Embed" ProgID="Equation.DSMT4" ShapeID="_x0000_i1030" DrawAspect="Content" ObjectID="_1642516442" r:id="rId13"/>
                                </w:object>
                              </w:r>
                              <w:r>
                                <w:rPr>
                                  <w:color w:val="000000"/>
                                  <w:szCs w:val="21"/>
                                </w:rPr>
                                <w:t>=</w:t>
                              </w:r>
                              <w:r>
                                <w:rPr>
                                  <w:color w:val="000000"/>
                                  <w:u w:val="single"/>
                                </w:rPr>
                                <w:t xml:space="preserve">         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Cs w:val="21"/>
                                </w:rPr>
                                <w:t>；</w:t>
                              </w:r>
                            </w:p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045835">
                              <w:r>
                                <w:rPr>
                                  <w:rFonts w:hint="eastAsia"/>
                                  <w:b/>
                                </w:rPr>
                                <w:t>21</w:t>
                              </w:r>
                              <w:r>
                                <w:rPr>
                                  <w:rFonts w:hint="eastAsia"/>
                                </w:rPr>
                                <w:t>．</w:t>
                              </w:r>
                              <w:r>
                                <w:rPr>
                                  <w:rFonts w:ascii="黑体" w:eastAsia="黑体" w:hint="eastAsia"/>
                                </w:rPr>
                                <w:t>解：</w:t>
                              </w: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b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045835"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b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  <w:p w:rsidR="008038EE" w:rsidRDefault="008038EE"/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Group 428" o:spid="_x0000_s1026" o:spt="203" style="position:absolute;left:0pt;margin-left:395.75pt;margin-top:10.7pt;height:765pt;width:350.35pt;z-index:251663360;mso-width-relative:page;mso-height-relative:page;" coordorigin="9150,1064" coordsize="7007,15300" o:gfxdata="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">
                <o:lock v:ext="edit" aspectratio="f"/>
                <v:roundrect id="AutoShape 150" o:spid="_x0000_s1026" o:spt="2" style="position:absolute;left:9150;top:1064;height:15258;width:7007;" filled="f" stroked="t" coordsize="21600,21600" arcsize="0.0270833333333333" o:gfxdata="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Oe2Fb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roundrect>
                <v:shape id="Text Box 151" o:spid="_x0000_s1026" o:spt="202" type="#_x0000_t202" style="position:absolute;left:9360;top:15916;height:448;width:6566;" fillcolor="#FFFFFF" filled="t" stroked="f" coordsize="21600,21600" o:gfxdata="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dDudb4A&#10;AADcAAAADwAAAAAAAAABACAAAAAiAAAAZHJzL2Rvd25yZXYueG1sUEsBAhQAFAAAAAgAh07iQDMv&#10;BZ47AAAAOQAAABAAAAAAAAAAAQAgAAAADQEAAGRycy9zaGFwZXhtbC54bWxQSwUGAAAAAAYABgBb&#10;AQAAtwMAAAAA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黑体" w:eastAsia="黑体"/>
                          </w:rPr>
                        </w:pPr>
                        <w:r>
                          <w:rPr>
                            <w:rFonts w:hint="eastAsia" w:ascii="黑体" w:eastAsia="黑体"/>
                          </w:rPr>
                          <w:t>请在各题的答题区域内作答，超出黑色矩形边框限定区域的答案无效</w:t>
                        </w:r>
                      </w:p>
                    </w:txbxContent>
                  </v:textbox>
                </v:shape>
                <v:rect id="Rectangle 153" o:spid="_x0000_s1026" o:spt="1" style="position:absolute;left:9298;top:1381;height:14598;width:6679;" filled="f" stroked="t" coordsize="21600,21600" o:gfxdata="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gUgYK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position w:val="2"/>
                          </w:rPr>
                        </w:pPr>
                        <w:r>
                          <w:rPr>
                            <w:b/>
                          </w:rPr>
                          <w:t>20</w:t>
                        </w:r>
                        <w:r>
                          <w:rPr>
                            <w:rFonts w:hint="eastAsia"/>
                          </w:rPr>
                          <w:t>．</w:t>
                        </w:r>
                        <w:r>
                          <w:rPr>
                            <w:rFonts w:ascii="黑体" w:eastAsia="黑体"/>
                          </w:rPr>
                          <w:t>解：</w:t>
                        </w: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  <w:b/>
                          </w:rPr>
                          <w:t>1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  <w:p>
                        <w:pPr>
                          <w:adjustRightInd w:val="0"/>
                          <w:snapToGrid w:val="0"/>
                          <w:spacing w:line="288" w:lineRule="auto"/>
                          <w:rPr>
                            <w:color w:val="000000"/>
                            <w:szCs w:val="21"/>
                          </w:rPr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  <w:b/>
                          </w:rPr>
                          <w:t>2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  <w:r>
                          <w:rPr>
                            <w:rFonts w:hint="eastAsia"/>
                            <w:color w:val="000000"/>
                            <w:szCs w:val="21"/>
                          </w:rPr>
                          <w:t>用向量</w:t>
                        </w:r>
                        <w:r>
                          <w:rPr>
                            <w:color w:val="000000"/>
                            <w:position w:val="-6"/>
                            <w:szCs w:val="21"/>
                          </w:rPr>
                          <w:object>
                            <v:shape id="_x0000_i1025" o:spt="75" type="#_x0000_t75" style="height:15.6pt;width:9.6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14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25" DrawAspect="Content" ObjectID="_1468075728" r:id="rId17">
                              <o:LockedField>false</o:LockedField>
                            </o:OLEObject>
                          </w:object>
                        </w:r>
                        <w:r>
                          <w:rPr>
                            <w:rFonts w:hint="eastAsia"/>
                            <w:color w:val="000000"/>
                            <w:szCs w:val="21"/>
                          </w:rPr>
                          <w:t>、</w:t>
                        </w:r>
                        <w:r>
                          <w:rPr>
                            <w:color w:val="000000"/>
                            <w:position w:val="-6"/>
                            <w:szCs w:val="21"/>
                          </w:rPr>
                          <w:object>
                            <v:shape id="_x0000_i1026" o:spt="75" type="#_x0000_t75" style="height:15.6pt;width:9.6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18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26" DrawAspect="Content" ObjectID="_1468075729" r:id="rId19">
                              <o:LockedField>false</o:LockedField>
                            </o:OLEObject>
                          </w:object>
                        </w:r>
                        <w:r>
                          <w:rPr>
                            <w:rFonts w:hint="eastAsia"/>
                            <w:color w:val="000000"/>
                            <w:szCs w:val="21"/>
                          </w:rPr>
                          <w:t>表示向量</w:t>
                        </w:r>
                        <w:r>
                          <w:rPr>
                            <w:color w:val="000000"/>
                            <w:position w:val="-6"/>
                            <w:szCs w:val="21"/>
                          </w:rPr>
                          <w:object>
                            <v:shape id="_x0000_i1027" o:spt="75" type="#_x0000_t75" style="height:15.6pt;width:19.8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16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27" DrawAspect="Content" ObjectID="_1468075730" r:id="rId20">
                              <o:LockedField>false</o:LockedField>
                            </o:OLEObject>
                          </w:object>
                        </w:r>
                        <w:r>
                          <w:rPr>
                            <w:color w:val="000000"/>
                            <w:szCs w:val="21"/>
                          </w:rPr>
                          <w:t>=</w:t>
                        </w:r>
                        <w:r>
                          <w:rPr>
                            <w:color w:val="000000"/>
                            <w:u w:val="single"/>
                          </w:rPr>
                          <w:t xml:space="preserve">         </w:t>
                        </w:r>
                        <w:r>
                          <w:rPr>
                            <w:rFonts w:hint="eastAsia"/>
                            <w:color w:val="000000"/>
                            <w:szCs w:val="21"/>
                          </w:rPr>
                          <w:t>；</w:t>
                        </w:r>
                      </w:p>
                      <w:p/>
                      <w:p/>
                      <w:p/>
                      <w:p/>
                      <w:p/>
                      <w:p>
                        <w:r>
                          <w:rPr>
                            <w:rFonts w:hint="eastAsia"/>
                            <w:b/>
                          </w:rPr>
                          <w:t>21</w:t>
                        </w:r>
                        <w:r>
                          <w:rPr>
                            <w:rFonts w:hint="eastAsia"/>
                          </w:rPr>
                          <w:t>．</w:t>
                        </w:r>
                        <w:r>
                          <w:rPr>
                            <w:rFonts w:hint="eastAsia" w:ascii="黑体" w:eastAsia="黑体"/>
                          </w:rPr>
                          <w:t>解：</w:t>
                        </w: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  <w:b/>
                          </w:rPr>
                          <w:t>1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  <w:p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  <w:b/>
                          </w:rPr>
                          <w:t>2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  <w:p/>
                    </w:txbxContent>
                  </v:textbox>
                </v:rect>
              </v:group>
            </w:pict>
          </mc:Fallback>
        </mc:AlternateContent>
      </w:r>
      <w:r>
        <w:rPr>
          <w:rFonts w:eastAsia="黑体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9601200</wp:posOffset>
                </wp:positionH>
                <wp:positionV relativeFrom="paragraph">
                  <wp:posOffset>114300</wp:posOffset>
                </wp:positionV>
                <wp:extent cx="4425950" cy="9688830"/>
                <wp:effectExtent l="12700" t="6985" r="9525" b="10160"/>
                <wp:wrapNone/>
                <wp:docPr id="198" name="AutoShape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25950" cy="9688830"/>
                        </a:xfrm>
                        <a:prstGeom prst="roundRect">
                          <a:avLst>
                            <a:gd name="adj" fmla="val 2708"/>
                          </a:avLst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txbx>
                        <w:txbxContent>
                          <w:p w:rsidR="008038EE" w:rsidRDefault="008038EE"/>
                        </w:txbxContent>
                      </wps:txbx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roundrect id="AutoShape 158" o:spid="_x0000_s1026" o:spt="2" style="position:absolute;left:0pt;margin-left:756pt;margin-top:9pt;height:762.9pt;width:348.5pt;z-index:251669504;mso-width-relative:page;mso-height-relative:page;" fillcolor="#FFFFFF" filled="t" stroked="t" coordsize="21600,21600" arcsize="0.0270833333333333" o:gfxdata="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Diz2+p1wAAAA0BAAAPAAAAAAAAAAEA&#10;IAAAACIAAABkcnMvZG93bnJldi54bWxQSwECFAAUAAAACACHTuJAfo+wjBACAAAmBAAADgAAAAAA&#10;AAABACAAAAAmAQAAZHJzL2Uyb0RvYy54bWxQSwUGAAAAAAYABgBZAQAAqAUAAAAA&#10;">
                <v:fill on="t" opacity="0f" focussize="0,0"/>
                <v:stroke color="#000000" joinstyle="round"/>
                <v:imagedata o:title=""/>
                <o:lock v:ext="edit" aspectratio="f"/>
                <v:textbox>
                  <w:txbxContent>
                    <w:p/>
                  </w:txbxContent>
                </v:textbox>
              </v:roundrect>
            </w:pict>
          </mc:Fallback>
        </mc:AlternateContent>
      </w:r>
      <w:r>
        <w:rPr>
          <w:rFonts w:eastAsia="黑体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9708515</wp:posOffset>
                </wp:positionH>
                <wp:positionV relativeFrom="paragraph">
                  <wp:posOffset>85090</wp:posOffset>
                </wp:positionV>
                <wp:extent cx="4159885" cy="284480"/>
                <wp:effectExtent l="5715" t="6350" r="6350" b="4445"/>
                <wp:wrapNone/>
                <wp:docPr id="197" name="Text Box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59885" cy="2844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8038EE" w:rsidRDefault="00045835">
                            <w:pPr>
                              <w:rPr>
                                <w:rFonts w:ascii="黑体" w:eastAsia="黑体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</w:rPr>
                              <w:t>请在各题的答题区域内作答，超出黑色矩形边框限定区域的答案无效</w:t>
                            </w:r>
                          </w:p>
                        </w:txbxContent>
                      </wps:txbx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Text Box 161" o:spid="_x0000_s1026" o:spt="202" type="#_x0000_t202" style="position:absolute;left:0pt;margin-left:764.45pt;margin-top:6.7pt;height:22.4pt;width:327.55pt;z-index:251673600;mso-width-relative:page;mso-height-relative:page;" fillcolor="#FFFFFF" filled="t" stroked="f" coordsize="21600,21600" o:gfxdata="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o9zr&#10;lNgAAAALAQAADwAAAAAAAAABACAAAAAiAAAAZHJzL2Rvd25yZXYueG1sUEsBAhQAFAAAAAgAh07i&#10;QBOWnxHpAQAAwgMAAA4AAAAAAAAAAQAgAAAAJwEAAGRycy9lMm9Eb2MueG1sUEsFBgAAAAAGAAYA&#10;WQEAAIIFAAAAAA==&#10;">
                <v:fill on="t" opacity="0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黑体" w:eastAsia="黑体"/>
                        </w:rPr>
                      </w:pPr>
                      <w:r>
                        <w:rPr>
                          <w:rFonts w:hint="eastAsia" w:ascii="黑体" w:eastAsia="黑体"/>
                        </w:rPr>
                        <w:t>请在各题的答题区域内作答，超出黑色矩形边框限定区域的答案无效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黑体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9686925</wp:posOffset>
                </wp:positionH>
                <wp:positionV relativeFrom="paragraph">
                  <wp:posOffset>337185</wp:posOffset>
                </wp:positionV>
                <wp:extent cx="4218305" cy="9269730"/>
                <wp:effectExtent l="12700" t="10795" r="7620" b="6350"/>
                <wp:wrapNone/>
                <wp:docPr id="196" name="Rectangle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18305" cy="9269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8038EE" w:rsidRDefault="00045835">
                            <w:r>
                              <w:rPr>
                                <w:b/>
                              </w:rPr>
                              <w:t>22</w:t>
                            </w:r>
                            <w:r>
                              <w:rPr>
                                <w:rFonts w:hint="eastAsia"/>
                              </w:rPr>
                              <w:t>．</w:t>
                            </w:r>
                            <w:r>
                              <w:rPr>
                                <w:rFonts w:ascii="黑体" w:eastAsia="黑体"/>
                              </w:rPr>
                              <w:t>解：</w:t>
                            </w: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  <w:p w:rsidR="008038EE" w:rsidRDefault="008038EE"/>
                          <w:p w:rsidR="008038EE" w:rsidRDefault="008038EE"/>
                          <w:p w:rsidR="008038EE" w:rsidRDefault="008038EE"/>
                          <w:p w:rsidR="008038EE" w:rsidRDefault="008038EE"/>
                          <w:p w:rsidR="008038EE" w:rsidRDefault="00045835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  <w:p w:rsidR="008038EE" w:rsidRDefault="008038EE"/>
                          <w:p w:rsidR="008038EE" w:rsidRDefault="008038EE"/>
                          <w:p w:rsidR="008038EE" w:rsidRDefault="008038EE"/>
                          <w:p w:rsidR="008038EE" w:rsidRDefault="008038EE"/>
                          <w:p w:rsidR="008038EE" w:rsidRDefault="008038EE"/>
                          <w:p w:rsidR="008038EE" w:rsidRDefault="008038EE"/>
                          <w:p w:rsidR="008038EE" w:rsidRDefault="008038EE"/>
                          <w:p w:rsidR="008038EE" w:rsidRDefault="008038EE"/>
                          <w:p w:rsidR="008038EE" w:rsidRDefault="008038EE"/>
                          <w:p w:rsidR="008038EE" w:rsidRDefault="008038EE"/>
                          <w:p w:rsidR="008038EE" w:rsidRDefault="008038EE"/>
                          <w:p w:rsidR="008038EE" w:rsidRDefault="008038EE"/>
                          <w:p w:rsidR="008038EE" w:rsidRDefault="00045835">
                            <w:r>
                              <w:rPr>
                                <w:rFonts w:hint="eastAsia"/>
                                <w:b/>
                              </w:rPr>
                              <w:t>23</w:t>
                            </w:r>
                            <w:r>
                              <w:rPr>
                                <w:rFonts w:hint="eastAsia"/>
                              </w:rPr>
                              <w:t>．</w:t>
                            </w:r>
                            <w:r>
                              <w:rPr>
                                <w:rFonts w:ascii="黑体" w:eastAsia="黑体" w:hint="eastAsia"/>
                              </w:rPr>
                              <w:t>证明：</w:t>
                            </w:r>
                            <w:r>
                              <w:t>（</w:t>
                            </w:r>
                            <w:r>
                              <w:rPr>
                                <w:b/>
                              </w:rPr>
                              <w:t>1</w:t>
                            </w:r>
                            <w:r>
                              <w:t>）</w:t>
                            </w:r>
                          </w:p>
                          <w:p w:rsidR="008038EE" w:rsidRDefault="008038EE"/>
                          <w:p w:rsidR="008038EE" w:rsidRDefault="008038EE"/>
                          <w:p w:rsidR="008038EE" w:rsidRDefault="008038EE"/>
                          <w:p w:rsidR="008038EE" w:rsidRDefault="008038EE"/>
                          <w:p w:rsidR="008038EE" w:rsidRDefault="008038EE"/>
                          <w:p w:rsidR="008038EE" w:rsidRDefault="008038EE"/>
                          <w:p w:rsidR="008038EE" w:rsidRDefault="008038EE"/>
                          <w:p w:rsidR="008038EE" w:rsidRDefault="008038EE"/>
                          <w:p w:rsidR="008038EE" w:rsidRDefault="008038EE"/>
                          <w:p w:rsidR="008038EE" w:rsidRDefault="008038EE"/>
                          <w:p w:rsidR="008038EE" w:rsidRDefault="008038EE"/>
                          <w:p w:rsidR="008038EE" w:rsidRDefault="008038EE"/>
                          <w:p w:rsidR="008038EE" w:rsidRDefault="00045835">
                            <w:pPr>
                              <w:rPr>
                                <w:rFonts w:ascii="黑体" w:eastAsia="黑体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  <w:p w:rsidR="008038EE" w:rsidRDefault="008038EE">
                            <w:pPr>
                              <w:rPr>
                                <w:rFonts w:ascii="黑体" w:eastAsia="黑体"/>
                              </w:rPr>
                            </w:pPr>
                          </w:p>
                          <w:p w:rsidR="008038EE" w:rsidRDefault="008038EE">
                            <w:pPr>
                              <w:rPr>
                                <w:rFonts w:ascii="黑体" w:eastAsia="黑体"/>
                              </w:rPr>
                            </w:pPr>
                          </w:p>
                          <w:p w:rsidR="008038EE" w:rsidRDefault="008038EE">
                            <w:pPr>
                              <w:rPr>
                                <w:rFonts w:ascii="黑体" w:eastAsia="黑体"/>
                              </w:rPr>
                            </w:pPr>
                          </w:p>
                          <w:p w:rsidR="008038EE" w:rsidRDefault="008038EE"/>
                          <w:p w:rsidR="008038EE" w:rsidRDefault="008038EE"/>
                        </w:txbxContent>
                      </wps:txbx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rect id="Rectangle 159" o:spid="_x0000_s1026" o:spt="1" style="position:absolute;left:0pt;margin-left:762.75pt;margin-top:26.55pt;height:729.9pt;width:332.15pt;z-index:251671552;mso-width-relative:page;mso-height-relative:page;" fillcolor="#FFFFFF" filled="t" stroked="t" coordsize="21600,21600" o:gfxdata="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AAAAABkcnMvUEsBAhQAFAAA&#10;AAgAh07iQHfDJIjZAAAADQEAAA8AAAAAAAAAAQAgAAAAIgAAAGRycy9kb3ducmV2LnhtbFBLAQIU&#10;ABQAAAAIAIdO4kD1HNPh8gEAAOYDAAAOAAAAAAAAAAEAIAAAACgBAABkcnMvZTJvRG9jLnhtbFBL&#10;BQYAAAAABgAGAFkBAACMBQAAAAA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b/>
                        </w:rPr>
                        <w:t>22</w:t>
                      </w:r>
                      <w:r>
                        <w:rPr>
                          <w:rFonts w:hint="eastAsia"/>
                        </w:rPr>
                        <w:t>．</w:t>
                      </w:r>
                      <w:r>
                        <w:rPr>
                          <w:rFonts w:ascii="黑体" w:eastAsia="黑体"/>
                        </w:rPr>
                        <w:t>解：</w:t>
                      </w:r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  <w:b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  <w:p/>
                    <w:p/>
                    <w:p/>
                    <w:p/>
                    <w:p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  <w:b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  <w:p/>
                    <w:p/>
                    <w:p/>
                    <w:p/>
                    <w:p/>
                    <w:p/>
                    <w:p/>
                    <w:p/>
                    <w:p/>
                    <w:p/>
                    <w:p/>
                    <w:p/>
                    <w:p>
                      <w:r>
                        <w:rPr>
                          <w:rFonts w:hint="eastAsia"/>
                          <w:b/>
                        </w:rPr>
                        <w:t>23</w:t>
                      </w:r>
                      <w:r>
                        <w:rPr>
                          <w:rFonts w:hint="eastAsia"/>
                        </w:rPr>
                        <w:t>．</w:t>
                      </w:r>
                      <w:r>
                        <w:rPr>
                          <w:rFonts w:hint="eastAsia" w:ascii="黑体" w:eastAsia="黑体"/>
                        </w:rPr>
                        <w:t>证明：</w:t>
                      </w:r>
                      <w:r>
                        <w:t>（</w:t>
                      </w:r>
                      <w:r>
                        <w:rPr>
                          <w:b/>
                        </w:rPr>
                        <w:t>1</w:t>
                      </w:r>
                      <w:r>
                        <w:t>）</w:t>
                      </w:r>
                    </w:p>
                    <w:p/>
                    <w:p/>
                    <w:p/>
                    <w:p/>
                    <w:p/>
                    <w:p/>
                    <w:p/>
                    <w:p/>
                    <w:p/>
                    <w:p/>
                    <w:p/>
                    <w:p/>
                    <w:p>
                      <w:pPr>
                        <w:rPr>
                          <w:rFonts w:ascii="黑体" w:eastAsia="黑体"/>
                        </w:rPr>
                      </w:pPr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  <w:b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  <w:p>
                      <w:pPr>
                        <w:rPr>
                          <w:rFonts w:ascii="黑体" w:eastAsia="黑体"/>
                        </w:rPr>
                      </w:pPr>
                    </w:p>
                    <w:p>
                      <w:pPr>
                        <w:rPr>
                          <w:rFonts w:ascii="黑体" w:eastAsia="黑体"/>
                        </w:rPr>
                      </w:pPr>
                    </w:p>
                    <w:p>
                      <w:pPr>
                        <w:rPr>
                          <w:rFonts w:ascii="黑体" w:eastAsia="黑体"/>
                        </w:rPr>
                      </w:pPr>
                    </w:p>
                    <w:p/>
                    <w:p/>
                  </w:txbxContent>
                </v:textbox>
              </v:rect>
            </w:pict>
          </mc:Fallback>
        </mc:AlternateContent>
      </w:r>
      <w:r>
        <w:rPr>
          <w:rFonts w:eastAsia="黑体" w:hAnsi="黑体"/>
          <w:b/>
          <w:sz w:val="28"/>
          <w:szCs w:val="28"/>
        </w:rPr>
        <w:t>闵行区</w:t>
      </w:r>
      <w:r>
        <w:rPr>
          <w:rFonts w:eastAsia="黑体"/>
          <w:b/>
          <w:sz w:val="28"/>
          <w:szCs w:val="28"/>
        </w:rPr>
        <w:t>20</w:t>
      </w:r>
      <w:r>
        <w:rPr>
          <w:rFonts w:eastAsia="黑体" w:hint="eastAsia"/>
          <w:b/>
          <w:sz w:val="28"/>
          <w:szCs w:val="28"/>
        </w:rPr>
        <w:t>1</w:t>
      </w:r>
      <w:r>
        <w:rPr>
          <w:rFonts w:eastAsia="黑体"/>
          <w:b/>
          <w:sz w:val="28"/>
          <w:szCs w:val="28"/>
        </w:rPr>
        <w:t>9</w:t>
      </w:r>
      <w:r>
        <w:rPr>
          <w:rFonts w:eastAsia="黑体" w:hAnsi="黑体"/>
          <w:b/>
          <w:sz w:val="28"/>
          <w:szCs w:val="28"/>
        </w:rPr>
        <w:t>学年第</w:t>
      </w:r>
      <w:r>
        <w:rPr>
          <w:rFonts w:eastAsia="黑体" w:hAnsi="黑体" w:hint="eastAsia"/>
          <w:b/>
          <w:sz w:val="28"/>
          <w:szCs w:val="28"/>
        </w:rPr>
        <w:t>一</w:t>
      </w:r>
      <w:r>
        <w:rPr>
          <w:rFonts w:eastAsia="黑体" w:hAnsi="黑体"/>
          <w:b/>
          <w:sz w:val="28"/>
          <w:szCs w:val="28"/>
        </w:rPr>
        <w:t>学期九年级质量</w:t>
      </w:r>
      <w:r>
        <w:rPr>
          <w:rFonts w:eastAsia="黑体" w:hAnsi="黑体" w:hint="eastAsia"/>
          <w:b/>
          <w:sz w:val="28"/>
          <w:szCs w:val="28"/>
        </w:rPr>
        <w:t>监控</w:t>
      </w:r>
      <w:r>
        <w:rPr>
          <w:rFonts w:eastAsia="黑体" w:hAnsi="黑体"/>
          <w:b/>
          <w:sz w:val="28"/>
          <w:szCs w:val="28"/>
        </w:rPr>
        <w:t>考试</w:t>
      </w:r>
    </w:p>
    <w:p w:rsidR="008038EE" w:rsidRDefault="00045835">
      <w:pPr>
        <w:spacing w:line="480" w:lineRule="exact"/>
        <w:jc w:val="center"/>
        <w:rPr>
          <w:rFonts w:eastAsia="黑体" w:hAnsi="黑体"/>
          <w:b/>
          <w:sz w:val="28"/>
          <w:szCs w:val="28"/>
        </w:rPr>
      </w:pPr>
      <w:r>
        <w:rPr>
          <w:rFonts w:eastAsia="黑体"/>
          <w:b/>
          <w:sz w:val="28"/>
          <w:szCs w:val="28"/>
        </w:rPr>
        <w:t xml:space="preserve">   </w:t>
      </w:r>
      <w:r>
        <w:rPr>
          <w:rFonts w:eastAsia="黑体" w:hAnsi="黑体"/>
          <w:b/>
          <w:sz w:val="28"/>
          <w:szCs w:val="28"/>
        </w:rPr>
        <w:t>数</w:t>
      </w:r>
      <w:r>
        <w:rPr>
          <w:rFonts w:eastAsia="黑体" w:hAnsi="黑体" w:hint="eastAsia"/>
          <w:b/>
          <w:sz w:val="28"/>
          <w:szCs w:val="28"/>
        </w:rPr>
        <w:t xml:space="preserve"> </w:t>
      </w:r>
      <w:r>
        <w:rPr>
          <w:rFonts w:eastAsia="黑体" w:hAnsi="黑体"/>
          <w:b/>
          <w:sz w:val="28"/>
          <w:szCs w:val="28"/>
        </w:rPr>
        <w:t>学</w:t>
      </w:r>
      <w:r>
        <w:rPr>
          <w:rFonts w:eastAsia="黑体"/>
          <w:b/>
          <w:sz w:val="28"/>
          <w:szCs w:val="28"/>
        </w:rPr>
        <w:t xml:space="preserve">  </w:t>
      </w:r>
      <w:r>
        <w:rPr>
          <w:rFonts w:eastAsia="黑体" w:hAnsi="黑体"/>
          <w:b/>
          <w:sz w:val="28"/>
          <w:szCs w:val="28"/>
        </w:rPr>
        <w:t>答题纸</w:t>
      </w:r>
    </w:p>
    <w:p w:rsidR="008038EE" w:rsidRDefault="00045835">
      <w:pPr>
        <w:spacing w:line="480" w:lineRule="exact"/>
        <w:jc w:val="center"/>
        <w:rPr>
          <w:rFonts w:eastAsia="黑体" w:hAnsi="黑体"/>
          <w:b/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81915</wp:posOffset>
                </wp:positionH>
                <wp:positionV relativeFrom="paragraph">
                  <wp:posOffset>20955</wp:posOffset>
                </wp:positionV>
                <wp:extent cx="5092700" cy="2801620"/>
                <wp:effectExtent l="0" t="0" r="3810" b="0"/>
                <wp:wrapNone/>
                <wp:docPr id="192" name="Group 19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92700" cy="2801620"/>
                          <a:chOff x="809" y="1844"/>
                          <a:chExt cx="8020" cy="4412"/>
                        </a:xfrm>
                      </wpg:grpSpPr>
                      <wps:wsp>
                        <wps:cNvPr id="193" name="Text Box 430"/>
                        <wps:cNvSpPr txBox="1">
                          <a:spLocks noChangeArrowheads="1"/>
                        </wps:cNvSpPr>
                        <wps:spPr bwMode="auto">
                          <a:xfrm>
                            <a:off x="809" y="1845"/>
                            <a:ext cx="3659" cy="4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tbl>
                              <w:tblPr>
                                <w:tblW w:w="3190" w:type="dxa"/>
                                <w:tblBorders>
                                  <w:top w:val="single" w:sz="4" w:space="0" w:color="000000"/>
                                  <w:left w:val="single" w:sz="4" w:space="0" w:color="000000"/>
                                  <w:bottom w:val="single" w:sz="4" w:space="0" w:color="000000"/>
                                  <w:right w:val="single" w:sz="4" w:space="0" w:color="000000"/>
                                  <w:insideH w:val="single" w:sz="4" w:space="0" w:color="000000"/>
                                  <w:insideV w:val="single" w:sz="4" w:space="0" w:color="000000"/>
                                </w:tblBorders>
                                <w:tblLayout w:type="fixed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3190"/>
                              </w:tblGrid>
                              <w:tr w:rsidR="008038EE">
                                <w:trPr>
                                  <w:trHeight w:val="470"/>
                                </w:trPr>
                                <w:tc>
                                  <w:tcPr>
                                    <w:tcW w:w="3190" w:type="dxa"/>
                                    <w:vAlign w:val="center"/>
                                  </w:tcPr>
                                  <w:p w:rsidR="008038EE" w:rsidRDefault="00045835">
                                    <w:pPr>
                                      <w:snapToGrid w:val="0"/>
                                      <w:spacing w:line="240" w:lineRule="atLeast"/>
                                      <w:ind w:leftChars="36" w:left="76"/>
                                      <w:jc w:val="center"/>
                                      <w:rPr>
                                        <w:rFonts w:ascii="黑体" w:eastAsia="黑体" w:hAnsi="黑体"/>
                                        <w:sz w:val="24"/>
                                        <w:szCs w:val="19"/>
                                      </w:rPr>
                                    </w:pPr>
                                    <w:r>
                                      <w:rPr>
                                        <w:rFonts w:ascii="黑体" w:eastAsia="黑体" w:hAnsi="黑体" w:hint="eastAsia"/>
                                        <w:sz w:val="24"/>
                                        <w:szCs w:val="19"/>
                                      </w:rPr>
                                      <w:t>注 意 事 项</w:t>
                                    </w:r>
                                  </w:p>
                                </w:tc>
                              </w:tr>
                              <w:tr w:rsidR="008038EE">
                                <w:trPr>
                                  <w:trHeight w:val="3348"/>
                                </w:trPr>
                                <w:tc>
                                  <w:tcPr>
                                    <w:tcW w:w="3190" w:type="dxa"/>
                                  </w:tcPr>
                                  <w:p w:rsidR="008038EE" w:rsidRDefault="008038EE">
                                    <w:pPr>
                                      <w:snapToGrid w:val="0"/>
                                      <w:spacing w:line="240" w:lineRule="atLeast"/>
                                      <w:ind w:leftChars="36" w:left="76"/>
                                      <w:rPr>
                                        <w:rFonts w:eastAsia="黑体"/>
                                        <w:b/>
                                        <w:sz w:val="19"/>
                                        <w:szCs w:val="19"/>
                                      </w:rPr>
                                    </w:pPr>
                                  </w:p>
                                  <w:p w:rsidR="008038EE" w:rsidRDefault="00045835">
                                    <w:pPr>
                                      <w:snapToGrid w:val="0"/>
                                      <w:spacing w:line="240" w:lineRule="atLeast"/>
                                      <w:ind w:leftChars="36" w:left="76"/>
                                      <w:rPr>
                                        <w:rFonts w:ascii="黑体" w:eastAsia="黑体" w:hAnsi="黑体"/>
                                        <w:sz w:val="19"/>
                                        <w:szCs w:val="19"/>
                                      </w:rPr>
                                    </w:pPr>
                                    <w:r>
                                      <w:rPr>
                                        <w:rFonts w:eastAsia="黑体"/>
                                        <w:b/>
                                        <w:sz w:val="19"/>
                                        <w:szCs w:val="19"/>
                                      </w:rPr>
                                      <w:t>1</w:t>
                                    </w:r>
                                    <w:r>
                                      <w:rPr>
                                        <w:rFonts w:eastAsia="黑体"/>
                                        <w:sz w:val="19"/>
                                        <w:szCs w:val="19"/>
                                      </w:rPr>
                                      <w:t>．</w:t>
                                    </w:r>
                                    <w:r>
                                      <w:rPr>
                                        <w:rFonts w:ascii="黑体" w:eastAsia="黑体" w:hAnsi="黑体" w:hint="eastAsia"/>
                                        <w:sz w:val="19"/>
                                        <w:szCs w:val="19"/>
                                      </w:rPr>
                                      <w:t>答题前，考生先将自己的姓名、学校、考生号填写清楚。粘贴考生本人条形码．</w:t>
                                    </w:r>
                                  </w:p>
                                  <w:p w:rsidR="008038EE" w:rsidRDefault="00045835">
                                    <w:pPr>
                                      <w:snapToGrid w:val="0"/>
                                      <w:spacing w:line="240" w:lineRule="atLeast"/>
                                      <w:ind w:leftChars="36" w:left="76"/>
                                      <w:rPr>
                                        <w:rFonts w:ascii="黑体" w:eastAsia="黑体" w:hAnsi="黑体"/>
                                        <w:sz w:val="19"/>
                                        <w:szCs w:val="19"/>
                                      </w:rPr>
                                    </w:pPr>
                                    <w:r>
                                      <w:rPr>
                                        <w:rFonts w:eastAsia="黑体"/>
                                        <w:b/>
                                        <w:sz w:val="19"/>
                                        <w:szCs w:val="19"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eastAsia="黑体"/>
                                        <w:sz w:val="19"/>
                                        <w:szCs w:val="19"/>
                                      </w:rPr>
                                      <w:t>．</w:t>
                                    </w:r>
                                    <w:r>
                                      <w:rPr>
                                        <w:rFonts w:ascii="黑体" w:eastAsia="黑体" w:hAnsi="黑体" w:hint="eastAsia"/>
                                        <w:sz w:val="19"/>
                                        <w:szCs w:val="19"/>
                                      </w:rPr>
                                      <w:t>选择题部分必须使用</w:t>
                                    </w:r>
                                    <w:r>
                                      <w:rPr>
                                        <w:rFonts w:eastAsia="黑体"/>
                                        <w:b/>
                                        <w:sz w:val="19"/>
                                        <w:szCs w:val="19"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eastAsia="黑体"/>
                                        <w:sz w:val="19"/>
                                        <w:szCs w:val="19"/>
                                      </w:rPr>
                                      <w:t>B</w:t>
                                    </w:r>
                                    <w:r>
                                      <w:rPr>
                                        <w:rFonts w:ascii="黑体" w:eastAsia="黑体" w:hAnsi="黑体" w:hint="eastAsia"/>
                                        <w:sz w:val="19"/>
                                        <w:szCs w:val="19"/>
                                      </w:rPr>
                                      <w:t>铅笔填涂；非选择题部分使用黑色字迹的钢笔、圆珠笔或签字笔书写，字体工整、笔迹清楚．</w:t>
                                    </w:r>
                                  </w:p>
                                  <w:p w:rsidR="008038EE" w:rsidRDefault="00045835">
                                    <w:pPr>
                                      <w:snapToGrid w:val="0"/>
                                      <w:spacing w:line="240" w:lineRule="atLeast"/>
                                      <w:ind w:leftChars="36" w:left="76"/>
                                      <w:rPr>
                                        <w:rFonts w:ascii="黑体" w:eastAsia="黑体" w:hAnsi="黑体"/>
                                        <w:sz w:val="19"/>
                                        <w:szCs w:val="19"/>
                                      </w:rPr>
                                    </w:pPr>
                                    <w:r>
                                      <w:rPr>
                                        <w:rFonts w:eastAsia="黑体"/>
                                        <w:b/>
                                        <w:sz w:val="19"/>
                                        <w:szCs w:val="19"/>
                                      </w:rPr>
                                      <w:t>3</w:t>
                                    </w:r>
                                    <w:r>
                                      <w:rPr>
                                        <w:rFonts w:eastAsia="黑体"/>
                                        <w:sz w:val="19"/>
                                        <w:szCs w:val="19"/>
                                      </w:rPr>
                                      <w:t>．</w:t>
                                    </w:r>
                                    <w:r>
                                      <w:rPr>
                                        <w:rFonts w:ascii="黑体" w:eastAsia="黑体" w:hAnsi="黑体" w:hint="eastAsia"/>
                                        <w:sz w:val="19"/>
                                        <w:szCs w:val="19"/>
                                      </w:rPr>
                                      <w:t>请按照题号顺序在各题目的答题区域内作答，超出答题区域书写的答案无效；在草稿纸、试题卷上答题无效．</w:t>
                                    </w:r>
                                  </w:p>
                                  <w:p w:rsidR="008038EE" w:rsidRDefault="00045835">
                                    <w:pPr>
                                      <w:snapToGrid w:val="0"/>
                                      <w:spacing w:line="240" w:lineRule="atLeast"/>
                                      <w:ind w:leftChars="36" w:left="76"/>
                                      <w:rPr>
                                        <w:rFonts w:ascii="黑体" w:eastAsia="黑体" w:hAnsi="黑体"/>
                                      </w:rPr>
                                    </w:pPr>
                                    <w:r>
                                      <w:rPr>
                                        <w:rFonts w:eastAsia="黑体"/>
                                        <w:b/>
                                        <w:sz w:val="19"/>
                                        <w:szCs w:val="19"/>
                                      </w:rPr>
                                      <w:t>4</w:t>
                                    </w:r>
                                    <w:r>
                                      <w:rPr>
                                        <w:rFonts w:eastAsia="黑体"/>
                                        <w:sz w:val="19"/>
                                        <w:szCs w:val="19"/>
                                      </w:rPr>
                                      <w:t>.</w:t>
                                    </w:r>
                                    <w:r>
                                      <w:rPr>
                                        <w:rFonts w:ascii="黑体" w:eastAsia="黑体" w:hAnsi="黑体" w:hint="eastAsia"/>
                                        <w:sz w:val="19"/>
                                        <w:szCs w:val="19"/>
                                      </w:rPr>
                                      <w:t>保持卡面清洁，不折叠，不破损．</w:t>
                                    </w:r>
                                  </w:p>
                                </w:tc>
                              </w:tr>
                            </w:tbl>
                            <w:p w:rsidR="008038EE" w:rsidRDefault="008038EE"/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194" name="文本框 9"/>
                        <wps:cNvSpPr txBox="1">
                          <a:spLocks noChangeArrowheads="1"/>
                        </wps:cNvSpPr>
                        <wps:spPr bwMode="auto">
                          <a:xfrm>
                            <a:off x="4055" y="1844"/>
                            <a:ext cx="4774" cy="4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Borders>
                                  <w:top w:val="single" w:sz="4" w:space="0" w:color="000000"/>
                                  <w:left w:val="single" w:sz="4" w:space="0" w:color="000000"/>
                                  <w:bottom w:val="single" w:sz="4" w:space="0" w:color="000000"/>
                                  <w:right w:val="single" w:sz="4" w:space="0" w:color="000000"/>
                                  <w:insideH w:val="single" w:sz="4" w:space="0" w:color="000000"/>
                                  <w:insideV w:val="single" w:sz="4" w:space="0" w:color="000000"/>
                                </w:tblBorders>
                                <w:tblLayout w:type="fixed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332"/>
                                <w:gridCol w:w="331"/>
                                <w:gridCol w:w="332"/>
                                <w:gridCol w:w="333"/>
                                <w:gridCol w:w="317"/>
                                <w:gridCol w:w="15"/>
                                <w:gridCol w:w="332"/>
                                <w:gridCol w:w="311"/>
                                <w:gridCol w:w="25"/>
                                <w:gridCol w:w="331"/>
                                <w:gridCol w:w="302"/>
                                <w:gridCol w:w="32"/>
                                <w:gridCol w:w="329"/>
                                <w:gridCol w:w="297"/>
                                <w:gridCol w:w="31"/>
                                <w:gridCol w:w="315"/>
                                <w:gridCol w:w="396"/>
                              </w:tblGrid>
                              <w:tr w:rsidR="008038EE">
                                <w:trPr>
                                  <w:trHeight w:hRule="exact" w:val="378"/>
                                </w:trPr>
                                <w:tc>
                                  <w:tcPr>
                                    <w:tcW w:w="663" w:type="dxa"/>
                                    <w:gridSpan w:val="2"/>
                                    <w:vAlign w:val="center"/>
                                  </w:tcPr>
                                  <w:p w:rsidR="008038EE" w:rsidRDefault="00045835">
                                    <w:pPr>
                                      <w:snapToGrid w:val="0"/>
                                      <w:rPr>
                                        <w:rFonts w:ascii="黑体" w:eastAsia="黑体" w:hAnsi="黑体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黑体" w:eastAsia="黑体" w:hAnsi="黑体" w:hint="eastAsia"/>
                                        <w:sz w:val="18"/>
                                        <w:szCs w:val="18"/>
                                      </w:rPr>
                                      <w:t>学校</w:t>
                                    </w:r>
                                  </w:p>
                                </w:tc>
                                <w:tc>
                                  <w:tcPr>
                                    <w:tcW w:w="982" w:type="dxa"/>
                                    <w:gridSpan w:val="3"/>
                                    <w:vAlign w:val="center"/>
                                  </w:tcPr>
                                  <w:p w:rsidR="008038EE" w:rsidRDefault="008038EE">
                                    <w:pPr>
                                      <w:snapToGrid w:val="0"/>
                                      <w:rPr>
                                        <w:rFonts w:ascii="黑体" w:eastAsia="黑体" w:hAnsi="黑体"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58" w:type="dxa"/>
                                    <w:gridSpan w:val="3"/>
                                    <w:vAlign w:val="center"/>
                                  </w:tcPr>
                                  <w:p w:rsidR="008038EE" w:rsidRDefault="00045835">
                                    <w:pPr>
                                      <w:snapToGrid w:val="0"/>
                                      <w:rPr>
                                        <w:rFonts w:ascii="黑体" w:eastAsia="黑体" w:hAnsi="黑体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黑体" w:eastAsia="黑体" w:hAnsi="黑体" w:hint="eastAsia"/>
                                        <w:sz w:val="18"/>
                                        <w:szCs w:val="18"/>
                                      </w:rPr>
                                      <w:t>班级</w:t>
                                    </w:r>
                                  </w:p>
                                </w:tc>
                                <w:tc>
                                  <w:tcPr>
                                    <w:tcW w:w="658" w:type="dxa"/>
                                    <w:gridSpan w:val="3"/>
                                    <w:vAlign w:val="center"/>
                                  </w:tcPr>
                                  <w:p w:rsidR="008038EE" w:rsidRDefault="008038EE">
                                    <w:pPr>
                                      <w:snapToGrid w:val="0"/>
                                      <w:rPr>
                                        <w:rFonts w:ascii="黑体" w:eastAsia="黑体" w:hAnsi="黑体"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58" w:type="dxa"/>
                                    <w:gridSpan w:val="3"/>
                                    <w:vAlign w:val="center"/>
                                  </w:tcPr>
                                  <w:p w:rsidR="008038EE" w:rsidRDefault="00045835">
                                    <w:pPr>
                                      <w:snapToGrid w:val="0"/>
                                      <w:rPr>
                                        <w:rFonts w:ascii="黑体" w:eastAsia="黑体" w:hAnsi="黑体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黑体" w:eastAsia="黑体" w:hAnsi="黑体" w:hint="eastAsia"/>
                                        <w:sz w:val="18"/>
                                        <w:szCs w:val="18"/>
                                      </w:rPr>
                                      <w:t>姓名</w:t>
                                    </w:r>
                                  </w:p>
                                </w:tc>
                                <w:tc>
                                  <w:tcPr>
                                    <w:tcW w:w="742" w:type="dxa"/>
                                    <w:gridSpan w:val="3"/>
                                    <w:vAlign w:val="center"/>
                                  </w:tcPr>
                                  <w:p w:rsidR="008038EE" w:rsidRDefault="008038EE">
                                    <w:pPr>
                                      <w:snapToGrid w:val="0"/>
                                      <w:rPr>
                                        <w:rFonts w:ascii="黑体" w:eastAsia="黑体" w:hAnsi="黑体"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c>
                              </w:tr>
                              <w:tr w:rsidR="008038EE">
                                <w:trPr>
                                  <w:trHeight w:val="288"/>
                                </w:trPr>
                                <w:tc>
                                  <w:tcPr>
                                    <w:tcW w:w="4361" w:type="dxa"/>
                                    <w:gridSpan w:val="17"/>
                                  </w:tcPr>
                                  <w:p w:rsidR="008038EE" w:rsidRDefault="00045835">
                                    <w:pPr>
                                      <w:snapToGrid w:val="0"/>
                                      <w:jc w:val="center"/>
                                      <w:rPr>
                                        <w:rFonts w:ascii="黑体" w:eastAsia="黑体" w:hAnsi="黑体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黑体" w:eastAsia="黑体" w:hAnsi="黑体" w:hint="eastAsia"/>
                                        <w:sz w:val="18"/>
                                        <w:szCs w:val="18"/>
                                      </w:rPr>
                                      <w:t>考生号</w:t>
                                    </w:r>
                                  </w:p>
                                </w:tc>
                              </w:tr>
                              <w:tr w:rsidR="008038EE">
                                <w:trPr>
                                  <w:trHeight w:hRule="exact" w:val="378"/>
                                </w:trPr>
                                <w:tc>
                                  <w:tcPr>
                                    <w:tcW w:w="332" w:type="dxa"/>
                                    <w:tcBorders>
                                      <w:bottom w:val="single" w:sz="4" w:space="0" w:color="000000"/>
                                    </w:tcBorders>
                                  </w:tcPr>
                                  <w:p w:rsidR="008038EE" w:rsidRDefault="008038EE">
                                    <w:pPr>
                                      <w:snapToGrid w:val="0"/>
                                      <w:jc w:val="center"/>
                                      <w:rPr>
                                        <w:rFonts w:ascii="黑体" w:eastAsia="黑体" w:hAnsi="黑体"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31" w:type="dxa"/>
                                    <w:tcBorders>
                                      <w:bottom w:val="single" w:sz="4" w:space="0" w:color="000000"/>
                                    </w:tcBorders>
                                  </w:tcPr>
                                  <w:p w:rsidR="008038EE" w:rsidRDefault="008038EE">
                                    <w:pPr>
                                      <w:snapToGrid w:val="0"/>
                                      <w:jc w:val="center"/>
                                      <w:rPr>
                                        <w:rFonts w:ascii="黑体" w:eastAsia="黑体" w:hAnsi="黑体"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32" w:type="dxa"/>
                                    <w:tcBorders>
                                      <w:bottom w:val="single" w:sz="4" w:space="0" w:color="000000"/>
                                    </w:tcBorders>
                                  </w:tcPr>
                                  <w:p w:rsidR="008038EE" w:rsidRDefault="008038EE">
                                    <w:pPr>
                                      <w:snapToGrid w:val="0"/>
                                      <w:jc w:val="center"/>
                                      <w:rPr>
                                        <w:rFonts w:ascii="黑体" w:eastAsia="黑体" w:hAnsi="黑体"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33" w:type="dxa"/>
                                    <w:tcBorders>
                                      <w:bottom w:val="single" w:sz="4" w:space="0" w:color="000000"/>
                                    </w:tcBorders>
                                  </w:tcPr>
                                  <w:p w:rsidR="008038EE" w:rsidRDefault="008038EE">
                                    <w:pPr>
                                      <w:snapToGrid w:val="0"/>
                                      <w:jc w:val="center"/>
                                      <w:rPr>
                                        <w:rFonts w:ascii="黑体" w:eastAsia="黑体" w:hAnsi="黑体"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32" w:type="dxa"/>
                                    <w:gridSpan w:val="2"/>
                                    <w:tcBorders>
                                      <w:bottom w:val="single" w:sz="4" w:space="0" w:color="000000"/>
                                    </w:tcBorders>
                                  </w:tcPr>
                                  <w:p w:rsidR="008038EE" w:rsidRDefault="008038EE">
                                    <w:pPr>
                                      <w:snapToGrid w:val="0"/>
                                      <w:jc w:val="left"/>
                                      <w:rPr>
                                        <w:rFonts w:ascii="黑体" w:eastAsia="黑体" w:hAnsi="黑体"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  <w:p w:rsidR="008038EE" w:rsidRDefault="008038EE">
                                    <w:pPr>
                                      <w:snapToGrid w:val="0"/>
                                      <w:jc w:val="left"/>
                                      <w:rPr>
                                        <w:rFonts w:ascii="黑体" w:eastAsia="黑体" w:hAnsi="黑体"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32" w:type="dxa"/>
                                    <w:tcBorders>
                                      <w:bottom w:val="single" w:sz="4" w:space="0" w:color="000000"/>
                                    </w:tcBorders>
                                  </w:tcPr>
                                  <w:p w:rsidR="008038EE" w:rsidRDefault="008038EE">
                                    <w:pPr>
                                      <w:snapToGrid w:val="0"/>
                                      <w:jc w:val="center"/>
                                      <w:rPr>
                                        <w:rFonts w:ascii="黑体" w:eastAsia="黑体" w:hAnsi="黑体"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36" w:type="dxa"/>
                                    <w:gridSpan w:val="2"/>
                                    <w:tcBorders>
                                      <w:bottom w:val="single" w:sz="4" w:space="0" w:color="000000"/>
                                    </w:tcBorders>
                                  </w:tcPr>
                                  <w:p w:rsidR="008038EE" w:rsidRDefault="008038EE">
                                    <w:pPr>
                                      <w:snapToGrid w:val="0"/>
                                      <w:jc w:val="center"/>
                                      <w:rPr>
                                        <w:rFonts w:ascii="黑体" w:eastAsia="黑体" w:hAnsi="黑体"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31" w:type="dxa"/>
                                    <w:tcBorders>
                                      <w:bottom w:val="single" w:sz="4" w:space="0" w:color="000000"/>
                                    </w:tcBorders>
                                  </w:tcPr>
                                  <w:p w:rsidR="008038EE" w:rsidRDefault="008038EE">
                                    <w:pPr>
                                      <w:snapToGrid w:val="0"/>
                                      <w:jc w:val="center"/>
                                      <w:rPr>
                                        <w:rFonts w:ascii="黑体" w:eastAsia="黑体" w:hAnsi="黑体"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34" w:type="dxa"/>
                                    <w:gridSpan w:val="2"/>
                                    <w:tcBorders>
                                      <w:bottom w:val="single" w:sz="4" w:space="0" w:color="000000"/>
                                    </w:tcBorders>
                                  </w:tcPr>
                                  <w:p w:rsidR="008038EE" w:rsidRDefault="008038EE">
                                    <w:pPr>
                                      <w:snapToGrid w:val="0"/>
                                      <w:jc w:val="center"/>
                                      <w:rPr>
                                        <w:rFonts w:ascii="黑体" w:eastAsia="黑体" w:hAnsi="黑体"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9" w:type="dxa"/>
                                    <w:tcBorders>
                                      <w:bottom w:val="single" w:sz="4" w:space="0" w:color="000000"/>
                                    </w:tcBorders>
                                  </w:tcPr>
                                  <w:p w:rsidR="008038EE" w:rsidRDefault="008038EE">
                                    <w:pPr>
                                      <w:snapToGrid w:val="0"/>
                                      <w:jc w:val="center"/>
                                      <w:rPr>
                                        <w:rFonts w:ascii="黑体" w:eastAsia="黑体" w:hAnsi="黑体"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28" w:type="dxa"/>
                                    <w:gridSpan w:val="2"/>
                                    <w:tcBorders>
                                      <w:bottom w:val="single" w:sz="4" w:space="0" w:color="000000"/>
                                    </w:tcBorders>
                                  </w:tcPr>
                                  <w:p w:rsidR="008038EE" w:rsidRDefault="008038EE">
                                    <w:pPr>
                                      <w:snapToGrid w:val="0"/>
                                      <w:jc w:val="center"/>
                                      <w:rPr>
                                        <w:rFonts w:ascii="黑体" w:eastAsia="黑体" w:hAnsi="黑体"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15" w:type="dxa"/>
                                    <w:tcBorders>
                                      <w:bottom w:val="single" w:sz="4" w:space="0" w:color="000000"/>
                                    </w:tcBorders>
                                  </w:tcPr>
                                  <w:p w:rsidR="008038EE" w:rsidRDefault="008038EE">
                                    <w:pPr>
                                      <w:snapToGrid w:val="0"/>
                                      <w:jc w:val="center"/>
                                      <w:rPr>
                                        <w:rFonts w:ascii="黑体" w:eastAsia="黑体" w:hAnsi="黑体"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96" w:type="dxa"/>
                                    <w:tcBorders>
                                      <w:bottom w:val="single" w:sz="4" w:space="0" w:color="000000"/>
                                    </w:tcBorders>
                                  </w:tcPr>
                                  <w:p w:rsidR="008038EE" w:rsidRDefault="008038EE">
                                    <w:pPr>
                                      <w:snapToGrid w:val="0"/>
                                      <w:jc w:val="center"/>
                                      <w:rPr>
                                        <w:rFonts w:ascii="黑体" w:eastAsia="黑体" w:hAnsi="黑体"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c>
                              </w:tr>
                              <w:tr w:rsidR="008038EE">
                                <w:trPr>
                                  <w:trHeight w:val="2765"/>
                                </w:trPr>
                                <w:tc>
                                  <w:tcPr>
                                    <w:tcW w:w="4361" w:type="dxa"/>
                                    <w:gridSpan w:val="17"/>
                                  </w:tcPr>
                                  <w:p w:rsidR="008038EE" w:rsidRDefault="008038EE">
                                    <w:pPr>
                                      <w:snapToGrid w:val="0"/>
                                      <w:jc w:val="center"/>
                                      <w:rPr>
                                        <w:rFonts w:ascii="黑体" w:eastAsia="黑体" w:hAnsi="黑体"/>
                                        <w:sz w:val="28"/>
                                        <w:szCs w:val="18"/>
                                      </w:rPr>
                                    </w:pPr>
                                  </w:p>
                                  <w:p w:rsidR="008038EE" w:rsidRDefault="008038EE">
                                    <w:pPr>
                                      <w:snapToGrid w:val="0"/>
                                      <w:jc w:val="center"/>
                                      <w:rPr>
                                        <w:rFonts w:ascii="黑体" w:eastAsia="黑体" w:hAnsi="黑体"/>
                                        <w:sz w:val="28"/>
                                        <w:szCs w:val="18"/>
                                      </w:rPr>
                                    </w:pPr>
                                  </w:p>
                                  <w:p w:rsidR="008038EE" w:rsidRDefault="008038EE">
                                    <w:pPr>
                                      <w:snapToGrid w:val="0"/>
                                      <w:jc w:val="center"/>
                                      <w:rPr>
                                        <w:rFonts w:ascii="黑体" w:eastAsia="黑体" w:hAnsi="黑体"/>
                                        <w:sz w:val="28"/>
                                        <w:szCs w:val="18"/>
                                      </w:rPr>
                                    </w:pPr>
                                  </w:p>
                                  <w:p w:rsidR="008038EE" w:rsidRDefault="00045835">
                                    <w:pPr>
                                      <w:snapToGrid w:val="0"/>
                                      <w:jc w:val="center"/>
                                      <w:rPr>
                                        <w:rFonts w:ascii="黑体" w:eastAsia="黑体" w:hAnsi="黑体"/>
                                        <w:sz w:val="36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ascii="黑体" w:eastAsia="黑体" w:hAnsi="黑体" w:hint="eastAsia"/>
                                        <w:sz w:val="36"/>
                                        <w:szCs w:val="21"/>
                                      </w:rPr>
                                      <w:t>条形码粘贴处</w:t>
                                    </w:r>
                                  </w:p>
                                </w:tc>
                              </w:tr>
                            </w:tbl>
                            <w:p w:rsidR="008038EE" w:rsidRDefault="008038EE"/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928" o:spid="_x0000_s1058" style="position:absolute;left:0;text-align:left;margin-left:6.45pt;margin-top:1.65pt;width:401pt;height:220.6pt;z-index:251710464" coordorigin="809,1844" coordsize="8020,44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30" o:spid="_x0000_s1059" type="#_x0000_t202" style="position:absolute;left:809;top:1845;width:3659;height:43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" filled="f" stroked="f">
                  <v:textbox>
                    <w:txbxContent>
                      <w:tbl>
                        <w:tblPr>
                          <w:tblW w:w="3190" w:type="dxa"/>
                          <w:tblBorders>
                            <w:top w:val="single" w:sz="4" w:space="0" w:color="000000"/>
                            <w:left w:val="single" w:sz="4" w:space="0" w:color="000000"/>
                            <w:bottom w:val="single" w:sz="4" w:space="0" w:color="000000"/>
                            <w:right w:val="single" w:sz="4" w:space="0" w:color="000000"/>
                            <w:insideH w:val="single" w:sz="4" w:space="0" w:color="000000"/>
                            <w:insideV w:val="single" w:sz="4" w:space="0" w:color="000000"/>
                          </w:tblBorders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3190"/>
                        </w:tblGrid>
                        <w:tr w:rsidR="008038EE">
                          <w:trPr>
                            <w:trHeight w:val="470"/>
                          </w:trPr>
                          <w:tc>
                            <w:tcPr>
                              <w:tcW w:w="3190" w:type="dxa"/>
                              <w:vAlign w:val="center"/>
                            </w:tcPr>
                            <w:p w:rsidR="008038EE" w:rsidRDefault="00045835">
                              <w:pPr>
                                <w:snapToGrid w:val="0"/>
                                <w:spacing w:line="240" w:lineRule="atLeast"/>
                                <w:ind w:leftChars="36" w:left="76"/>
                                <w:jc w:val="center"/>
                                <w:rPr>
                                  <w:rFonts w:ascii="黑体" w:eastAsia="黑体" w:hAnsi="黑体"/>
                                  <w:sz w:val="24"/>
                                  <w:szCs w:val="19"/>
                                </w:rPr>
                              </w:pPr>
                              <w:r>
                                <w:rPr>
                                  <w:rFonts w:ascii="黑体" w:eastAsia="黑体" w:hAnsi="黑体" w:hint="eastAsia"/>
                                  <w:sz w:val="24"/>
                                  <w:szCs w:val="19"/>
                                </w:rPr>
                                <w:t>注 意 事 项</w:t>
                              </w:r>
                            </w:p>
                          </w:tc>
                        </w:tr>
                        <w:tr w:rsidR="008038EE">
                          <w:trPr>
                            <w:trHeight w:val="3348"/>
                          </w:trPr>
                          <w:tc>
                            <w:tcPr>
                              <w:tcW w:w="3190" w:type="dxa"/>
                            </w:tcPr>
                            <w:p w:rsidR="008038EE" w:rsidRDefault="008038EE">
                              <w:pPr>
                                <w:snapToGrid w:val="0"/>
                                <w:spacing w:line="240" w:lineRule="atLeast"/>
                                <w:ind w:leftChars="36" w:left="76"/>
                                <w:rPr>
                                  <w:rFonts w:eastAsia="黑体"/>
                                  <w:b/>
                                  <w:sz w:val="19"/>
                                  <w:szCs w:val="19"/>
                                </w:rPr>
                              </w:pPr>
                            </w:p>
                            <w:p w:rsidR="008038EE" w:rsidRDefault="00045835">
                              <w:pPr>
                                <w:snapToGrid w:val="0"/>
                                <w:spacing w:line="240" w:lineRule="atLeast"/>
                                <w:ind w:leftChars="36" w:left="76"/>
                                <w:rPr>
                                  <w:rFonts w:ascii="黑体" w:eastAsia="黑体" w:hAnsi="黑体"/>
                                  <w:sz w:val="19"/>
                                  <w:szCs w:val="19"/>
                                </w:rPr>
                              </w:pPr>
                              <w:r>
                                <w:rPr>
                                  <w:rFonts w:eastAsia="黑体"/>
                                  <w:b/>
                                  <w:sz w:val="19"/>
                                  <w:szCs w:val="19"/>
                                </w:rPr>
                                <w:t>1</w:t>
                              </w:r>
                              <w:r>
                                <w:rPr>
                                  <w:rFonts w:eastAsia="黑体"/>
                                  <w:sz w:val="19"/>
                                  <w:szCs w:val="19"/>
                                </w:rPr>
                                <w:t>．</w:t>
                              </w:r>
                              <w:r>
                                <w:rPr>
                                  <w:rFonts w:ascii="黑体" w:eastAsia="黑体" w:hAnsi="黑体" w:hint="eastAsia"/>
                                  <w:sz w:val="19"/>
                                  <w:szCs w:val="19"/>
                                </w:rPr>
                                <w:t>答题前，考生先将自己的姓名、学校、考生号填写清楚。粘贴考生本人条形码．</w:t>
                              </w:r>
                            </w:p>
                            <w:p w:rsidR="008038EE" w:rsidRDefault="00045835">
                              <w:pPr>
                                <w:snapToGrid w:val="0"/>
                                <w:spacing w:line="240" w:lineRule="atLeast"/>
                                <w:ind w:leftChars="36" w:left="76"/>
                                <w:rPr>
                                  <w:rFonts w:ascii="黑体" w:eastAsia="黑体" w:hAnsi="黑体"/>
                                  <w:sz w:val="19"/>
                                  <w:szCs w:val="19"/>
                                </w:rPr>
                              </w:pPr>
                              <w:r>
                                <w:rPr>
                                  <w:rFonts w:eastAsia="黑体"/>
                                  <w:b/>
                                  <w:sz w:val="19"/>
                                  <w:szCs w:val="19"/>
                                </w:rPr>
                                <w:t>2</w:t>
                              </w:r>
                              <w:r>
                                <w:rPr>
                                  <w:rFonts w:eastAsia="黑体"/>
                                  <w:sz w:val="19"/>
                                  <w:szCs w:val="19"/>
                                </w:rPr>
                                <w:t>．</w:t>
                              </w:r>
                              <w:r>
                                <w:rPr>
                                  <w:rFonts w:ascii="黑体" w:eastAsia="黑体" w:hAnsi="黑体" w:hint="eastAsia"/>
                                  <w:sz w:val="19"/>
                                  <w:szCs w:val="19"/>
                                </w:rPr>
                                <w:t>选择题部分必须使用</w:t>
                              </w:r>
                              <w:r>
                                <w:rPr>
                                  <w:rFonts w:eastAsia="黑体"/>
                                  <w:b/>
                                  <w:sz w:val="19"/>
                                  <w:szCs w:val="19"/>
                                </w:rPr>
                                <w:t>2</w:t>
                              </w:r>
                              <w:r>
                                <w:rPr>
                                  <w:rFonts w:eastAsia="黑体"/>
                                  <w:sz w:val="19"/>
                                  <w:szCs w:val="19"/>
                                </w:rPr>
                                <w:t>B</w:t>
                              </w:r>
                              <w:r>
                                <w:rPr>
                                  <w:rFonts w:ascii="黑体" w:eastAsia="黑体" w:hAnsi="黑体" w:hint="eastAsia"/>
                                  <w:sz w:val="19"/>
                                  <w:szCs w:val="19"/>
                                </w:rPr>
                                <w:t>铅笔填涂；非选择题部分使用黑色字迹的钢笔、圆珠笔或签字笔书写，字体工整、笔迹清楚．</w:t>
                              </w:r>
                            </w:p>
                            <w:p w:rsidR="008038EE" w:rsidRDefault="00045835">
                              <w:pPr>
                                <w:snapToGrid w:val="0"/>
                                <w:spacing w:line="240" w:lineRule="atLeast"/>
                                <w:ind w:leftChars="36" w:left="76"/>
                                <w:rPr>
                                  <w:rFonts w:ascii="黑体" w:eastAsia="黑体" w:hAnsi="黑体"/>
                                  <w:sz w:val="19"/>
                                  <w:szCs w:val="19"/>
                                </w:rPr>
                              </w:pPr>
                              <w:r>
                                <w:rPr>
                                  <w:rFonts w:eastAsia="黑体"/>
                                  <w:b/>
                                  <w:sz w:val="19"/>
                                  <w:szCs w:val="19"/>
                                </w:rPr>
                                <w:t>3</w:t>
                              </w:r>
                              <w:r>
                                <w:rPr>
                                  <w:rFonts w:eastAsia="黑体"/>
                                  <w:sz w:val="19"/>
                                  <w:szCs w:val="19"/>
                                </w:rPr>
                                <w:t>．</w:t>
                              </w:r>
                              <w:r>
                                <w:rPr>
                                  <w:rFonts w:ascii="黑体" w:eastAsia="黑体" w:hAnsi="黑体" w:hint="eastAsia"/>
                                  <w:sz w:val="19"/>
                                  <w:szCs w:val="19"/>
                                </w:rPr>
                                <w:t>请按照题号顺序在各题目的答题区域内作答，超出答题区域书写的答案无效；在草稿纸、试题卷上答题无效．</w:t>
                              </w:r>
                            </w:p>
                            <w:p w:rsidR="008038EE" w:rsidRDefault="00045835">
                              <w:pPr>
                                <w:snapToGrid w:val="0"/>
                                <w:spacing w:line="240" w:lineRule="atLeast"/>
                                <w:ind w:leftChars="36" w:left="76"/>
                                <w:rPr>
                                  <w:rFonts w:ascii="黑体" w:eastAsia="黑体" w:hAnsi="黑体"/>
                                </w:rPr>
                              </w:pPr>
                              <w:r>
                                <w:rPr>
                                  <w:rFonts w:eastAsia="黑体"/>
                                  <w:b/>
                                  <w:sz w:val="19"/>
                                  <w:szCs w:val="19"/>
                                </w:rPr>
                                <w:t>4</w:t>
                              </w:r>
                              <w:r>
                                <w:rPr>
                                  <w:rFonts w:eastAsia="黑体"/>
                                  <w:sz w:val="19"/>
                                  <w:szCs w:val="19"/>
                                </w:rPr>
                                <w:t>.</w:t>
                              </w:r>
                              <w:r>
                                <w:rPr>
                                  <w:rFonts w:ascii="黑体" w:eastAsia="黑体" w:hAnsi="黑体" w:hint="eastAsia"/>
                                  <w:sz w:val="19"/>
                                  <w:szCs w:val="19"/>
                                </w:rPr>
                                <w:t>保持卡面清洁，不折叠，不破损．</w:t>
                              </w:r>
                            </w:p>
                          </w:tc>
                        </w:tr>
                      </w:tbl>
                      <w:p w:rsidR="008038EE" w:rsidRDefault="008038EE"/>
                    </w:txbxContent>
                  </v:textbox>
                </v:shape>
                <v:shape id="文本框 9" o:spid="_x0000_s1060" type="#_x0000_t202" style="position:absolute;left:4055;top:1844;width:4774;height:4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" filled="f" stroked="f">
                  <v:textbox>
                    <w:txbxContent>
                      <w:tbl>
                        <w:tblPr>
                          <w:tblW w:w="0" w:type="auto"/>
                          <w:tblBorders>
                            <w:top w:val="single" w:sz="4" w:space="0" w:color="000000"/>
                            <w:left w:val="single" w:sz="4" w:space="0" w:color="000000"/>
                            <w:bottom w:val="single" w:sz="4" w:space="0" w:color="000000"/>
                            <w:right w:val="single" w:sz="4" w:space="0" w:color="000000"/>
                            <w:insideH w:val="single" w:sz="4" w:space="0" w:color="000000"/>
                            <w:insideV w:val="single" w:sz="4" w:space="0" w:color="000000"/>
                          </w:tblBorders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332"/>
                          <w:gridCol w:w="331"/>
                          <w:gridCol w:w="332"/>
                          <w:gridCol w:w="333"/>
                          <w:gridCol w:w="317"/>
                          <w:gridCol w:w="15"/>
                          <w:gridCol w:w="332"/>
                          <w:gridCol w:w="311"/>
                          <w:gridCol w:w="25"/>
                          <w:gridCol w:w="331"/>
                          <w:gridCol w:w="302"/>
                          <w:gridCol w:w="32"/>
                          <w:gridCol w:w="329"/>
                          <w:gridCol w:w="297"/>
                          <w:gridCol w:w="31"/>
                          <w:gridCol w:w="315"/>
                          <w:gridCol w:w="396"/>
                        </w:tblGrid>
                        <w:tr w:rsidR="008038EE">
                          <w:trPr>
                            <w:trHeight w:hRule="exact" w:val="378"/>
                          </w:trPr>
                          <w:tc>
                            <w:tcPr>
                              <w:tcW w:w="663" w:type="dxa"/>
                              <w:gridSpan w:val="2"/>
                              <w:vAlign w:val="center"/>
                            </w:tcPr>
                            <w:p w:rsidR="008038EE" w:rsidRDefault="00045835">
                              <w:pPr>
                                <w:snapToGrid w:val="0"/>
                                <w:rPr>
                                  <w:rFonts w:ascii="黑体" w:eastAsia="黑体" w:hAnsi="黑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黑体" w:eastAsia="黑体" w:hAnsi="黑体" w:hint="eastAsia"/>
                                  <w:sz w:val="18"/>
                                  <w:szCs w:val="18"/>
                                </w:rPr>
                                <w:t>学校</w:t>
                              </w:r>
                            </w:p>
                          </w:tc>
                          <w:tc>
                            <w:tcPr>
                              <w:tcW w:w="982" w:type="dxa"/>
                              <w:gridSpan w:val="3"/>
                              <w:vAlign w:val="center"/>
                            </w:tcPr>
                            <w:p w:rsidR="008038EE" w:rsidRDefault="008038EE">
                              <w:pPr>
                                <w:snapToGrid w:val="0"/>
                                <w:rPr>
                                  <w:rFonts w:ascii="黑体" w:eastAsia="黑体" w:hAnsi="黑体"/>
                                  <w:sz w:val="18"/>
                                  <w:szCs w:val="18"/>
                                </w:rPr>
                              </w:pPr>
                            </w:p>
                          </w:tc>
                          <w:tc>
                            <w:tcPr>
                              <w:tcW w:w="658" w:type="dxa"/>
                              <w:gridSpan w:val="3"/>
                              <w:vAlign w:val="center"/>
                            </w:tcPr>
                            <w:p w:rsidR="008038EE" w:rsidRDefault="00045835">
                              <w:pPr>
                                <w:snapToGrid w:val="0"/>
                                <w:rPr>
                                  <w:rFonts w:ascii="黑体" w:eastAsia="黑体" w:hAnsi="黑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黑体" w:eastAsia="黑体" w:hAnsi="黑体" w:hint="eastAsia"/>
                                  <w:sz w:val="18"/>
                                  <w:szCs w:val="18"/>
                                </w:rPr>
                                <w:t>班级</w:t>
                              </w:r>
                            </w:p>
                          </w:tc>
                          <w:tc>
                            <w:tcPr>
                              <w:tcW w:w="658" w:type="dxa"/>
                              <w:gridSpan w:val="3"/>
                              <w:vAlign w:val="center"/>
                            </w:tcPr>
                            <w:p w:rsidR="008038EE" w:rsidRDefault="008038EE">
                              <w:pPr>
                                <w:snapToGrid w:val="0"/>
                                <w:rPr>
                                  <w:rFonts w:ascii="黑体" w:eastAsia="黑体" w:hAnsi="黑体"/>
                                  <w:sz w:val="18"/>
                                  <w:szCs w:val="18"/>
                                </w:rPr>
                              </w:pPr>
                            </w:p>
                          </w:tc>
                          <w:tc>
                            <w:tcPr>
                              <w:tcW w:w="658" w:type="dxa"/>
                              <w:gridSpan w:val="3"/>
                              <w:vAlign w:val="center"/>
                            </w:tcPr>
                            <w:p w:rsidR="008038EE" w:rsidRDefault="00045835">
                              <w:pPr>
                                <w:snapToGrid w:val="0"/>
                                <w:rPr>
                                  <w:rFonts w:ascii="黑体" w:eastAsia="黑体" w:hAnsi="黑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黑体" w:eastAsia="黑体" w:hAnsi="黑体" w:hint="eastAsia"/>
                                  <w:sz w:val="18"/>
                                  <w:szCs w:val="18"/>
                                </w:rPr>
                                <w:t>姓名</w:t>
                              </w:r>
                            </w:p>
                          </w:tc>
                          <w:tc>
                            <w:tcPr>
                              <w:tcW w:w="742" w:type="dxa"/>
                              <w:gridSpan w:val="3"/>
                              <w:vAlign w:val="center"/>
                            </w:tcPr>
                            <w:p w:rsidR="008038EE" w:rsidRDefault="008038EE">
                              <w:pPr>
                                <w:snapToGrid w:val="0"/>
                                <w:rPr>
                                  <w:rFonts w:ascii="黑体" w:eastAsia="黑体" w:hAnsi="黑体"/>
                                  <w:sz w:val="18"/>
                                  <w:szCs w:val="18"/>
                                </w:rPr>
                              </w:pPr>
                            </w:p>
                          </w:tc>
                        </w:tr>
                        <w:tr w:rsidR="008038EE">
                          <w:trPr>
                            <w:trHeight w:val="288"/>
                          </w:trPr>
                          <w:tc>
                            <w:tcPr>
                              <w:tcW w:w="4361" w:type="dxa"/>
                              <w:gridSpan w:val="17"/>
                            </w:tcPr>
                            <w:p w:rsidR="008038EE" w:rsidRDefault="00045835">
                              <w:pPr>
                                <w:snapToGrid w:val="0"/>
                                <w:jc w:val="center"/>
                                <w:rPr>
                                  <w:rFonts w:ascii="黑体" w:eastAsia="黑体" w:hAnsi="黑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黑体" w:eastAsia="黑体" w:hAnsi="黑体" w:hint="eastAsia"/>
                                  <w:sz w:val="18"/>
                                  <w:szCs w:val="18"/>
                                </w:rPr>
                                <w:t>考生号</w:t>
                              </w:r>
                            </w:p>
                          </w:tc>
                        </w:tr>
                        <w:tr w:rsidR="008038EE">
                          <w:trPr>
                            <w:trHeight w:hRule="exact" w:val="378"/>
                          </w:trPr>
                          <w:tc>
                            <w:tcPr>
                              <w:tcW w:w="332" w:type="dxa"/>
                              <w:tcBorders>
                                <w:bottom w:val="single" w:sz="4" w:space="0" w:color="000000"/>
                              </w:tcBorders>
                            </w:tcPr>
                            <w:p w:rsidR="008038EE" w:rsidRDefault="008038EE">
                              <w:pPr>
                                <w:snapToGrid w:val="0"/>
                                <w:jc w:val="center"/>
                                <w:rPr>
                                  <w:rFonts w:ascii="黑体" w:eastAsia="黑体" w:hAnsi="黑体"/>
                                  <w:sz w:val="18"/>
                                  <w:szCs w:val="18"/>
                                </w:rPr>
                              </w:pPr>
                            </w:p>
                          </w:tc>
                          <w:tc>
                            <w:tcPr>
                              <w:tcW w:w="331" w:type="dxa"/>
                              <w:tcBorders>
                                <w:bottom w:val="single" w:sz="4" w:space="0" w:color="000000"/>
                              </w:tcBorders>
                            </w:tcPr>
                            <w:p w:rsidR="008038EE" w:rsidRDefault="008038EE">
                              <w:pPr>
                                <w:snapToGrid w:val="0"/>
                                <w:jc w:val="center"/>
                                <w:rPr>
                                  <w:rFonts w:ascii="黑体" w:eastAsia="黑体" w:hAnsi="黑体"/>
                                  <w:sz w:val="18"/>
                                  <w:szCs w:val="18"/>
                                </w:rPr>
                              </w:pPr>
                            </w:p>
                          </w:tc>
                          <w:tc>
                            <w:tcPr>
                              <w:tcW w:w="332" w:type="dxa"/>
                              <w:tcBorders>
                                <w:bottom w:val="single" w:sz="4" w:space="0" w:color="000000"/>
                              </w:tcBorders>
                            </w:tcPr>
                            <w:p w:rsidR="008038EE" w:rsidRDefault="008038EE">
                              <w:pPr>
                                <w:snapToGrid w:val="0"/>
                                <w:jc w:val="center"/>
                                <w:rPr>
                                  <w:rFonts w:ascii="黑体" w:eastAsia="黑体" w:hAnsi="黑体"/>
                                  <w:sz w:val="18"/>
                                  <w:szCs w:val="18"/>
                                </w:rPr>
                              </w:pPr>
                            </w:p>
                          </w:tc>
                          <w:tc>
                            <w:tcPr>
                              <w:tcW w:w="333" w:type="dxa"/>
                              <w:tcBorders>
                                <w:bottom w:val="single" w:sz="4" w:space="0" w:color="000000"/>
                              </w:tcBorders>
                            </w:tcPr>
                            <w:p w:rsidR="008038EE" w:rsidRDefault="008038EE">
                              <w:pPr>
                                <w:snapToGrid w:val="0"/>
                                <w:jc w:val="center"/>
                                <w:rPr>
                                  <w:rFonts w:ascii="黑体" w:eastAsia="黑体" w:hAnsi="黑体"/>
                                  <w:sz w:val="18"/>
                                  <w:szCs w:val="18"/>
                                </w:rPr>
                              </w:pPr>
                            </w:p>
                          </w:tc>
                          <w:tc>
                            <w:tcPr>
                              <w:tcW w:w="332" w:type="dxa"/>
                              <w:gridSpan w:val="2"/>
                              <w:tcBorders>
                                <w:bottom w:val="single" w:sz="4" w:space="0" w:color="000000"/>
                              </w:tcBorders>
                            </w:tcPr>
                            <w:p w:rsidR="008038EE" w:rsidRDefault="008038EE">
                              <w:pPr>
                                <w:snapToGrid w:val="0"/>
                                <w:jc w:val="left"/>
                                <w:rPr>
                                  <w:rFonts w:ascii="黑体" w:eastAsia="黑体" w:hAnsi="黑体"/>
                                  <w:sz w:val="18"/>
                                  <w:szCs w:val="18"/>
                                </w:rPr>
                              </w:pPr>
                            </w:p>
                            <w:p w:rsidR="008038EE" w:rsidRDefault="008038EE">
                              <w:pPr>
                                <w:snapToGrid w:val="0"/>
                                <w:jc w:val="left"/>
                                <w:rPr>
                                  <w:rFonts w:ascii="黑体" w:eastAsia="黑体" w:hAnsi="黑体"/>
                                  <w:sz w:val="18"/>
                                  <w:szCs w:val="18"/>
                                </w:rPr>
                              </w:pPr>
                            </w:p>
                          </w:tc>
                          <w:tc>
                            <w:tcPr>
                              <w:tcW w:w="332" w:type="dxa"/>
                              <w:tcBorders>
                                <w:bottom w:val="single" w:sz="4" w:space="0" w:color="000000"/>
                              </w:tcBorders>
                            </w:tcPr>
                            <w:p w:rsidR="008038EE" w:rsidRDefault="008038EE">
                              <w:pPr>
                                <w:snapToGrid w:val="0"/>
                                <w:jc w:val="center"/>
                                <w:rPr>
                                  <w:rFonts w:ascii="黑体" w:eastAsia="黑体" w:hAnsi="黑体"/>
                                  <w:sz w:val="18"/>
                                  <w:szCs w:val="18"/>
                                </w:rPr>
                              </w:pPr>
                            </w:p>
                          </w:tc>
                          <w:tc>
                            <w:tcPr>
                              <w:tcW w:w="336" w:type="dxa"/>
                              <w:gridSpan w:val="2"/>
                              <w:tcBorders>
                                <w:bottom w:val="single" w:sz="4" w:space="0" w:color="000000"/>
                              </w:tcBorders>
                            </w:tcPr>
                            <w:p w:rsidR="008038EE" w:rsidRDefault="008038EE">
                              <w:pPr>
                                <w:snapToGrid w:val="0"/>
                                <w:jc w:val="center"/>
                                <w:rPr>
                                  <w:rFonts w:ascii="黑体" w:eastAsia="黑体" w:hAnsi="黑体"/>
                                  <w:sz w:val="18"/>
                                  <w:szCs w:val="18"/>
                                </w:rPr>
                              </w:pPr>
                            </w:p>
                          </w:tc>
                          <w:tc>
                            <w:tcPr>
                              <w:tcW w:w="331" w:type="dxa"/>
                              <w:tcBorders>
                                <w:bottom w:val="single" w:sz="4" w:space="0" w:color="000000"/>
                              </w:tcBorders>
                            </w:tcPr>
                            <w:p w:rsidR="008038EE" w:rsidRDefault="008038EE">
                              <w:pPr>
                                <w:snapToGrid w:val="0"/>
                                <w:jc w:val="center"/>
                                <w:rPr>
                                  <w:rFonts w:ascii="黑体" w:eastAsia="黑体" w:hAnsi="黑体"/>
                                  <w:sz w:val="18"/>
                                  <w:szCs w:val="18"/>
                                </w:rPr>
                              </w:pPr>
                            </w:p>
                          </w:tc>
                          <w:tc>
                            <w:tcPr>
                              <w:tcW w:w="334" w:type="dxa"/>
                              <w:gridSpan w:val="2"/>
                              <w:tcBorders>
                                <w:bottom w:val="single" w:sz="4" w:space="0" w:color="000000"/>
                              </w:tcBorders>
                            </w:tcPr>
                            <w:p w:rsidR="008038EE" w:rsidRDefault="008038EE">
                              <w:pPr>
                                <w:snapToGrid w:val="0"/>
                                <w:jc w:val="center"/>
                                <w:rPr>
                                  <w:rFonts w:ascii="黑体" w:eastAsia="黑体" w:hAnsi="黑体"/>
                                  <w:sz w:val="18"/>
                                  <w:szCs w:val="18"/>
                                </w:rPr>
                              </w:pPr>
                            </w:p>
                          </w:tc>
                          <w:tc>
                            <w:tcPr>
                              <w:tcW w:w="329" w:type="dxa"/>
                              <w:tcBorders>
                                <w:bottom w:val="single" w:sz="4" w:space="0" w:color="000000"/>
                              </w:tcBorders>
                            </w:tcPr>
                            <w:p w:rsidR="008038EE" w:rsidRDefault="008038EE">
                              <w:pPr>
                                <w:snapToGrid w:val="0"/>
                                <w:jc w:val="center"/>
                                <w:rPr>
                                  <w:rFonts w:ascii="黑体" w:eastAsia="黑体" w:hAnsi="黑体"/>
                                  <w:sz w:val="18"/>
                                  <w:szCs w:val="18"/>
                                </w:rPr>
                              </w:pPr>
                            </w:p>
                          </w:tc>
                          <w:tc>
                            <w:tcPr>
                              <w:tcW w:w="328" w:type="dxa"/>
                              <w:gridSpan w:val="2"/>
                              <w:tcBorders>
                                <w:bottom w:val="single" w:sz="4" w:space="0" w:color="000000"/>
                              </w:tcBorders>
                            </w:tcPr>
                            <w:p w:rsidR="008038EE" w:rsidRDefault="008038EE">
                              <w:pPr>
                                <w:snapToGrid w:val="0"/>
                                <w:jc w:val="center"/>
                                <w:rPr>
                                  <w:rFonts w:ascii="黑体" w:eastAsia="黑体" w:hAnsi="黑体"/>
                                  <w:sz w:val="18"/>
                                  <w:szCs w:val="18"/>
                                </w:rPr>
                              </w:pPr>
                            </w:p>
                          </w:tc>
                          <w:tc>
                            <w:tcPr>
                              <w:tcW w:w="315" w:type="dxa"/>
                              <w:tcBorders>
                                <w:bottom w:val="single" w:sz="4" w:space="0" w:color="000000"/>
                              </w:tcBorders>
                            </w:tcPr>
                            <w:p w:rsidR="008038EE" w:rsidRDefault="008038EE">
                              <w:pPr>
                                <w:snapToGrid w:val="0"/>
                                <w:jc w:val="center"/>
                                <w:rPr>
                                  <w:rFonts w:ascii="黑体" w:eastAsia="黑体" w:hAnsi="黑体"/>
                                  <w:sz w:val="18"/>
                                  <w:szCs w:val="18"/>
                                </w:rPr>
                              </w:pPr>
                            </w:p>
                          </w:tc>
                          <w:tc>
                            <w:tcPr>
                              <w:tcW w:w="396" w:type="dxa"/>
                              <w:tcBorders>
                                <w:bottom w:val="single" w:sz="4" w:space="0" w:color="000000"/>
                              </w:tcBorders>
                            </w:tcPr>
                            <w:p w:rsidR="008038EE" w:rsidRDefault="008038EE">
                              <w:pPr>
                                <w:snapToGrid w:val="0"/>
                                <w:jc w:val="center"/>
                                <w:rPr>
                                  <w:rFonts w:ascii="黑体" w:eastAsia="黑体" w:hAnsi="黑体"/>
                                  <w:sz w:val="18"/>
                                  <w:szCs w:val="18"/>
                                </w:rPr>
                              </w:pPr>
                            </w:p>
                          </w:tc>
                        </w:tr>
                        <w:tr w:rsidR="008038EE">
                          <w:trPr>
                            <w:trHeight w:val="2765"/>
                          </w:trPr>
                          <w:tc>
                            <w:tcPr>
                              <w:tcW w:w="4361" w:type="dxa"/>
                              <w:gridSpan w:val="17"/>
                            </w:tcPr>
                            <w:p w:rsidR="008038EE" w:rsidRDefault="008038EE">
                              <w:pPr>
                                <w:snapToGrid w:val="0"/>
                                <w:jc w:val="center"/>
                                <w:rPr>
                                  <w:rFonts w:ascii="黑体" w:eastAsia="黑体" w:hAnsi="黑体"/>
                                  <w:sz w:val="28"/>
                                  <w:szCs w:val="18"/>
                                </w:rPr>
                              </w:pPr>
                            </w:p>
                            <w:p w:rsidR="008038EE" w:rsidRDefault="008038EE">
                              <w:pPr>
                                <w:snapToGrid w:val="0"/>
                                <w:jc w:val="center"/>
                                <w:rPr>
                                  <w:rFonts w:ascii="黑体" w:eastAsia="黑体" w:hAnsi="黑体"/>
                                  <w:sz w:val="28"/>
                                  <w:szCs w:val="18"/>
                                </w:rPr>
                              </w:pPr>
                            </w:p>
                            <w:p w:rsidR="008038EE" w:rsidRDefault="008038EE">
                              <w:pPr>
                                <w:snapToGrid w:val="0"/>
                                <w:jc w:val="center"/>
                                <w:rPr>
                                  <w:rFonts w:ascii="黑体" w:eastAsia="黑体" w:hAnsi="黑体"/>
                                  <w:sz w:val="28"/>
                                  <w:szCs w:val="18"/>
                                </w:rPr>
                              </w:pPr>
                            </w:p>
                            <w:p w:rsidR="008038EE" w:rsidRDefault="00045835">
                              <w:pPr>
                                <w:snapToGrid w:val="0"/>
                                <w:jc w:val="center"/>
                                <w:rPr>
                                  <w:rFonts w:ascii="黑体" w:eastAsia="黑体" w:hAnsi="黑体"/>
                                  <w:sz w:val="36"/>
                                  <w:szCs w:val="21"/>
                                </w:rPr>
                              </w:pPr>
                              <w:r>
                                <w:rPr>
                                  <w:rFonts w:ascii="黑体" w:eastAsia="黑体" w:hAnsi="黑体" w:hint="eastAsia"/>
                                  <w:sz w:val="36"/>
                                  <w:szCs w:val="21"/>
                                </w:rPr>
                                <w:t>条形码粘贴处</w:t>
                              </w:r>
                            </w:p>
                          </w:tc>
                        </w:tr>
                      </w:tbl>
                      <w:p w:rsidR="008038EE" w:rsidRDefault="008038EE"/>
                    </w:txbxContent>
                  </v:textbox>
                </v:shape>
              </v:group>
            </w:pict>
          </mc:Fallback>
        </mc:AlternateContent>
      </w:r>
    </w:p>
    <w:p w:rsidR="008038EE" w:rsidRDefault="008038EE">
      <w:pPr>
        <w:spacing w:line="480" w:lineRule="exact"/>
        <w:jc w:val="center"/>
        <w:rPr>
          <w:rFonts w:eastAsia="黑体" w:hAnsi="黑体"/>
          <w:b/>
          <w:sz w:val="28"/>
          <w:szCs w:val="28"/>
        </w:rPr>
      </w:pPr>
    </w:p>
    <w:p w:rsidR="008038EE" w:rsidRDefault="008038EE">
      <w:pPr>
        <w:spacing w:line="480" w:lineRule="exact"/>
        <w:jc w:val="center"/>
        <w:rPr>
          <w:rFonts w:eastAsia="黑体"/>
          <w:b/>
          <w:sz w:val="28"/>
          <w:szCs w:val="28"/>
        </w:rPr>
      </w:pPr>
    </w:p>
    <w:p w:rsidR="008038EE" w:rsidRDefault="00045835">
      <w:r>
        <w:rPr>
          <w:iCs/>
          <w:noProof/>
          <w:szCs w:val="21"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8020685</wp:posOffset>
                </wp:positionH>
                <wp:positionV relativeFrom="paragraph">
                  <wp:posOffset>2522855</wp:posOffset>
                </wp:positionV>
                <wp:extent cx="1358900" cy="1283970"/>
                <wp:effectExtent l="0" t="0" r="12700" b="11430"/>
                <wp:wrapNone/>
                <wp:docPr id="304" name="组合 3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8900" cy="1283970"/>
                          <a:chOff x="0" y="0"/>
                          <a:chExt cx="1358900" cy="1283970"/>
                        </a:xfrm>
                      </wpg:grpSpPr>
                      <wps:wsp>
                        <wps:cNvPr id="265" name="Text Box 207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0" y="463550"/>
                            <a:ext cx="184150" cy="324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67" name="Text Box 2080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831850"/>
                            <a:ext cx="24765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66" name="Text Box 207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073150" y="146050"/>
                            <a:ext cx="285750" cy="5006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72" name="Text Box 2084"/>
                        <wps:cNvSpPr txBox="1">
                          <a:spLocks noChangeArrowheads="1"/>
                        </wps:cNvSpPr>
                        <wps:spPr bwMode="auto">
                          <a:xfrm>
                            <a:off x="508000" y="234950"/>
                            <a:ext cx="29464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69" name="Text Box 2081"/>
                        <wps:cNvSpPr txBox="1">
                          <a:spLocks noChangeArrowheads="1"/>
                        </wps:cNvSpPr>
                        <wps:spPr bwMode="auto">
                          <a:xfrm>
                            <a:off x="1047750" y="819150"/>
                            <a:ext cx="24765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g:grpSp>
                        <wpg:cNvPr id="299" name="组合 299"/>
                        <wpg:cNvGrpSpPr/>
                        <wpg:grpSpPr>
                          <a:xfrm>
                            <a:off x="165100" y="304800"/>
                            <a:ext cx="863600" cy="575945"/>
                            <a:chOff x="0" y="0"/>
                            <a:chExt cx="864000" cy="575945"/>
                          </a:xfrm>
                        </wpg:grpSpPr>
                        <wps:wsp>
                          <wps:cNvPr id="275" name="AutoShape 20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569914"/>
                              <a:ext cx="8640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82" name="AutoShape 20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285750"/>
                              <a:ext cx="0" cy="2880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91" name="AutoShape 208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63600" y="0"/>
                              <a:ext cx="0" cy="57594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89" name="直接连接符 289"/>
                          <wps:cNvCnPr/>
                          <wps:spPr>
                            <a:xfrm flipV="1">
                              <a:off x="0" y="0"/>
                              <a:ext cx="858837" cy="285750"/>
                            </a:xfrm>
                            <a:prstGeom prst="line">
                              <a:avLst/>
                            </a:prstGeom>
                            <a:ln w="952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96" name="椭圆 296"/>
                        <wps:cNvSpPr/>
                        <wps:spPr>
                          <a:xfrm>
                            <a:off x="584200" y="438150"/>
                            <a:ext cx="15875" cy="1587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numCol="1" spcCol="0" rtlCol="0" fromWordArt="0" anchor="ctr" anchorCtr="0" forceAA="0" compatLnSpc="1"/>
                      </wps:wsp>
                      <wps:wsp>
                        <wps:cNvPr id="271" name="Text Box 2083"/>
                        <wps:cNvSpPr txBox="1">
                          <a:spLocks noChangeArrowheads="1"/>
                        </wps:cNvSpPr>
                        <wps:spPr bwMode="auto">
                          <a:xfrm>
                            <a:off x="755650" y="844550"/>
                            <a:ext cx="222250" cy="309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70" name="Text Box 2082"/>
                        <wps:cNvSpPr txBox="1">
                          <a:spLocks noChangeArrowheads="1"/>
                        </wps:cNvSpPr>
                        <wps:spPr bwMode="auto">
                          <a:xfrm>
                            <a:off x="361950" y="844550"/>
                            <a:ext cx="26035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63" name="Text Box 2075"/>
                        <wps:cNvSpPr txBox="1">
                          <a:spLocks noChangeArrowheads="1"/>
                        </wps:cNvSpPr>
                        <wps:spPr bwMode="auto">
                          <a:xfrm>
                            <a:off x="215900" y="1085850"/>
                            <a:ext cx="80010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rFonts w:ascii="黑体" w:eastAsia="黑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eastAsia="黑体" w:hint="eastAsia"/>
                                  <w:b/>
                                  <w:sz w:val="18"/>
                                  <w:szCs w:val="18"/>
                                </w:rPr>
                                <w:t>21</w:t>
                              </w: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73" name="Oval 2085"/>
                        <wps:cNvSpPr>
                          <a:spLocks noChangeArrowheads="1"/>
                        </wps:cNvSpPr>
                        <wps:spPr bwMode="auto">
                          <a:xfrm>
                            <a:off x="146050" y="0"/>
                            <a:ext cx="902934" cy="902933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anchor="t" anchorCtr="0" upright="1"/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631.55pt;margin-top:198.65pt;height:101.1pt;width:107pt;z-index:251714560;mso-width-relative:page;mso-height-relative:page;" coordsize="1358900,1283970" o:gfxdata="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">
                <o:lock v:ext="edit" aspectratio="f"/>
                <v:shape id="Text Box 2078" o:spid="_x0000_s1026" o:spt="202" type="#_x0000_t202" style="position:absolute;left:0;top:463550;height:324338;width:184150;" filled="f" stroked="f" coordsize="21600,21600" o:gfxdata="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Q1xJ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2080" o:spid="_x0000_s1026" o:spt="202" type="#_x0000_t202" style="position:absolute;left:6350;top:831850;height:323850;width:247650;" filled="f" stroked="f" coordsize="21600,21600" o:gfxdata="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6TSsq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2079" o:spid="_x0000_s1026" o:spt="202" type="#_x0000_t202" style="position:absolute;left:1073150;top:146050;height:500673;width:285750;" filled="f" stroked="f" coordsize="21600,21600" o:gfxdata="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Hf71G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084" o:spid="_x0000_s1026" o:spt="202" type="#_x0000_t202" style="position:absolute;left:508000;top:234950;height:235585;width:294640;" filled="f" stroked="f" coordsize="21600,21600" o:gfxdata="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z1/j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2081" o:spid="_x0000_s1026" o:spt="202" type="#_x0000_t202" style="position:absolute;left:1047750;top:819150;height:323850;width:247650;" filled="f" stroked="f" coordsize="21600,21600" o:gfxdata="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EB7I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group id="_x0000_s1026" o:spid="_x0000_s1026" o:spt="203" style="position:absolute;left:165100;top:304800;height:575945;width:863600;" coordsize="864000,575945" o:gfxdata="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vj8C3vwAAANwAAAAPAAAAAAAAAAEAIAAAACIAAABkcnMvZG93bnJldi54&#10;bWxQSwECFAAUAAAACACHTuJAMy8FnjsAAAA5AAAAFQAAAAAAAAABACAAAAAOAQAAZHJzL2dyb3Vw&#10;c2hhcGV4bWwueG1sUEsFBgAAAAAGAAYAYAEAAMsDAAAAAA==&#10;">
                  <o:lock v:ext="edit" aspectratio="f"/>
                  <v:shape id="AutoShape 2086" o:spid="_x0000_s1026" o:spt="32" type="#_x0000_t32" style="position:absolute;left:0;top:569914;height:0;width:864000;" filled="f" stroked="t" coordsize="21600,21600" o:gfxdata="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xeAZ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2087" o:spid="_x0000_s1026" o:spt="32" type="#_x0000_t32" style="position:absolute;left:0;top:285750;height:288000;width:0;" filled="f" stroked="t" coordsize="21600,21600" o:gfxdata="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kraDe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2087" o:spid="_x0000_s1026" o:spt="32" type="#_x0000_t32" style="position:absolute;left:863600;top:0;flip:x;height:575945;width:0;" filled="f" stroked="t" coordsize="21600,21600" o:gfxdata="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CDsP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_x0000_s1026" o:spid="_x0000_s1026" o:spt="20" style="position:absolute;left:0;top:0;flip:y;height:285750;width:858837;" filled="f" stroked="t" coordsize="21600,21600" o:gfxdata="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WNQP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00]" miterlimit="8" joinstyle="miter"/>
                    <v:imagedata o:title=""/>
                    <o:lock v:ext="edit" aspectratio="f"/>
                  </v:line>
                </v:group>
                <v:shape id="_x0000_s1026" o:spid="_x0000_s1026" o:spt="3" type="#_x0000_t3" style="position:absolute;left:584200;top:438150;height:15875;width:15875;v-text-anchor:middle;" fillcolor="#000000 [3213]" filled="t" stroked="f" coordsize="21600,21600" o:gfxdata="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Z4m87sAAADc&#10;AAAADwAAAAAAAAABACAAAAAiAAAAZHJzL2Rvd25yZXYueG1sUEsBAhQAFAAAAAgAh07iQDMvBZ47&#10;AAAAOQAAABAAAAAAAAAAAQAgAAAACgEAAGRycy9zaGFwZXhtbC54bWxQSwUGAAAAAAYABgBbAQAA&#10;tAMAAAAA&#10;">
                  <v:fill on="t" focussize="0,0"/>
                  <v:stroke on="f" weight="1pt" miterlimit="8" joinstyle="miter"/>
                  <v:imagedata o:title=""/>
                  <o:lock v:ext="edit" aspectratio="f"/>
                </v:shape>
                <v:shape id="Text Box 2083" o:spid="_x0000_s1026" o:spt="202" type="#_x0000_t202" style="position:absolute;left:755650;top:844550;height:309245;width:222250;" filled="f" stroked="f" coordsize="21600,21600" o:gfxdata="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vv4fi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 Box 2082" o:spid="_x0000_s1026" o:spt="202" type="#_x0000_t202" style="position:absolute;left:361950;top:844550;height:292100;width:260350;" filled="f" stroked="f" coordsize="21600,21600" o:gfxdata="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SjRG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Text Box 2075" o:spid="_x0000_s1026" o:spt="202" type="#_x0000_t202" style="position:absolute;left:215900;top:1085850;height:198120;width:800100;" filled="f" stroked="f" coordsize="21600,21600" o:gfxdata="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ahMy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黑体" w:eastAsia="黑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黑体" w:eastAsia="黑体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hint="eastAsia" w:eastAsia="黑体"/>
                            <w:b/>
                            <w:sz w:val="18"/>
                            <w:szCs w:val="18"/>
                          </w:rPr>
                          <w:t>21</w:t>
                        </w:r>
                        <w:r>
                          <w:rPr>
                            <w:rFonts w:hint="eastAsia" w:ascii="黑体" w:eastAsia="黑体"/>
                            <w:sz w:val="18"/>
                            <w:szCs w:val="18"/>
                          </w:rPr>
                          <w:t>题图）</w:t>
                        </w:r>
                      </w:p>
                    </w:txbxContent>
                  </v:textbox>
                </v:shape>
                <v:shape id="Oval 2085" o:spid="_x0000_s1026" o:spt="3" type="#_x0000_t3" style="position:absolute;left:146050;top:0;height:902933;width:902934;" filled="f" stroked="t" coordsize="21600,21600" o:gfxdata="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drE1L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eastAsia="黑体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12182475</wp:posOffset>
                </wp:positionH>
                <wp:positionV relativeFrom="paragraph">
                  <wp:posOffset>2522855</wp:posOffset>
                </wp:positionV>
                <wp:extent cx="1824355" cy="1633220"/>
                <wp:effectExtent l="0" t="2540" r="0" b="2540"/>
                <wp:wrapNone/>
                <wp:docPr id="114" name="Group 15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4355" cy="1633220"/>
                          <a:chOff x="7051" y="2651"/>
                          <a:chExt cx="2873" cy="2572"/>
                        </a:xfrm>
                      </wpg:grpSpPr>
                      <wps:wsp>
                        <wps:cNvPr id="115" name="Text Box 151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703" y="2651"/>
                            <a:ext cx="553" cy="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16" name="Text Box 151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051" y="4568"/>
                            <a:ext cx="489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17" name="Text Box 1513"/>
                        <wps:cNvSpPr txBox="1">
                          <a:spLocks noChangeArrowheads="1"/>
                        </wps:cNvSpPr>
                        <wps:spPr bwMode="auto">
                          <a:xfrm>
                            <a:off x="8363" y="3161"/>
                            <a:ext cx="39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18" name="Text Box 1514"/>
                        <wps:cNvSpPr txBox="1">
                          <a:spLocks noChangeArrowheads="1"/>
                        </wps:cNvSpPr>
                        <wps:spPr bwMode="auto">
                          <a:xfrm>
                            <a:off x="9451" y="4553"/>
                            <a:ext cx="473" cy="4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19" name="Text Box 1515"/>
                        <wps:cNvSpPr txBox="1">
                          <a:spLocks noChangeArrowheads="1"/>
                        </wps:cNvSpPr>
                        <wps:spPr bwMode="auto">
                          <a:xfrm>
                            <a:off x="7703" y="4911"/>
                            <a:ext cx="12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rFonts w:ascii="黑体" w:eastAsia="黑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eastAsia="黑体" w:hint="eastAsia"/>
                                  <w:b/>
                                  <w:sz w:val="18"/>
                                  <w:szCs w:val="18"/>
                                </w:rPr>
                                <w:t>2</w:t>
                              </w:r>
                              <w:r>
                                <w:rPr>
                                  <w:rFonts w:eastAsia="黑体"/>
                                  <w:b/>
                                  <w:sz w:val="18"/>
                                  <w:szCs w:val="18"/>
                                </w:rPr>
                                <w:t>3</w:t>
                              </w: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20" name="Text Box 1516"/>
                        <wps:cNvSpPr txBox="1">
                          <a:spLocks noChangeArrowheads="1"/>
                        </wps:cNvSpPr>
                        <wps:spPr bwMode="auto">
                          <a:xfrm>
                            <a:off x="7345" y="3633"/>
                            <a:ext cx="39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21" name="Text Box 1517"/>
                        <wps:cNvSpPr txBox="1">
                          <a:spLocks noChangeArrowheads="1"/>
                        </wps:cNvSpPr>
                        <wps:spPr bwMode="auto">
                          <a:xfrm>
                            <a:off x="8165" y="4613"/>
                            <a:ext cx="39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22" name="Text Box 1518"/>
                        <wps:cNvSpPr txBox="1">
                          <a:spLocks noChangeArrowheads="1"/>
                        </wps:cNvSpPr>
                        <wps:spPr bwMode="auto">
                          <a:xfrm>
                            <a:off x="7785" y="3363"/>
                            <a:ext cx="39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g:grpSp>
                        <wpg:cNvPr id="123" name="Group 1519"/>
                        <wpg:cNvGrpSpPr/>
                        <wpg:grpSpPr>
                          <a:xfrm>
                            <a:off x="7274" y="2948"/>
                            <a:ext cx="2170" cy="1693"/>
                            <a:chOff x="5600" y="3820"/>
                            <a:chExt cx="2500" cy="1883"/>
                          </a:xfrm>
                        </wpg:grpSpPr>
                        <wps:wsp>
                          <wps:cNvPr id="124" name="AutoShape 15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00" y="5700"/>
                              <a:ext cx="25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25" name="AutoShape 15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08" y="3820"/>
                              <a:ext cx="697" cy="187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26" name="AutoShape 15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00" y="3820"/>
                              <a:ext cx="1800" cy="188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27" name="AutoShape 152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930" y="4338"/>
                              <a:ext cx="860" cy="48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28" name="AutoShape 152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611" y="4330"/>
                              <a:ext cx="1189" cy="137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29" name="AutoShape 15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35" y="4813"/>
                              <a:ext cx="2159" cy="88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30" name="AutoShape 15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05" y="3825"/>
                              <a:ext cx="405" cy="187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131" name="Text Box 1527"/>
                        <wps:cNvSpPr txBox="1">
                          <a:spLocks noChangeArrowheads="1"/>
                        </wps:cNvSpPr>
                        <wps:spPr bwMode="auto">
                          <a:xfrm>
                            <a:off x="7798" y="3953"/>
                            <a:ext cx="39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Group 1510" o:spid="_x0000_s1026" o:spt="203" style="position:absolute;left:0pt;margin-left:959.25pt;margin-top:198.65pt;height:128.6pt;width:143.65pt;z-index:251694080;mso-width-relative:page;mso-height-relative:page;" coordorigin="7051,2651" coordsize="2873,2572" o:gfxdata="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">
                <o:lock v:ext="edit" aspectratio="f"/>
                <v:shape id="Text Box 1511" o:spid="_x0000_s1026" o:spt="202" type="#_x0000_t202" style="position:absolute;left:7703;top:2651;height:578;width:553;" filled="f" stroked="f" coordsize="21600,21600" o:gfxdata="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IuYye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1512" o:spid="_x0000_s1026" o:spt="202" type="#_x0000_t202" style="position:absolute;left:7051;top:4568;height:510;width:489;" filled="f" stroked="f" coordsize="21600,21600" o:gfxdata="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L8/VC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1513" o:spid="_x0000_s1026" o:spt="202" type="#_x0000_t202" style="position:absolute;left:8363;top:3161;height:524;width:397;" filled="f" stroked="f" coordsize="21600,21600" o:gfxdata="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2wWMu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1514" o:spid="_x0000_s1026" o:spt="202" type="#_x0000_t202" style="position:absolute;left:9451;top:4553;height:482;width:473;" filled="f" stroked="f" coordsize="21600,21600" o:gfxdata="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wvzLm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1515" o:spid="_x0000_s1026" o:spt="202" type="#_x0000_t202" style="position:absolute;left:7703;top:4911;height:312;width:1260;" filled="f" stroked="f" coordsize="21600,21600" o:gfxdata="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NjaSK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黑体" w:eastAsia="黑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黑体" w:eastAsia="黑体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hint="eastAsia" w:eastAsia="黑体"/>
                            <w:b/>
                            <w:sz w:val="18"/>
                            <w:szCs w:val="18"/>
                          </w:rPr>
                          <w:t>2</w:t>
                        </w:r>
                        <w:r>
                          <w:rPr>
                            <w:rFonts w:eastAsia="黑体"/>
                            <w:b/>
                            <w:sz w:val="18"/>
                            <w:szCs w:val="18"/>
                          </w:rPr>
                          <w:t>3</w:t>
                        </w:r>
                        <w:r>
                          <w:rPr>
                            <w:rFonts w:hint="eastAsia" w:ascii="黑体" w:eastAsia="黑体"/>
                            <w:sz w:val="18"/>
                            <w:szCs w:val="18"/>
                          </w:rPr>
                          <w:t>题图）</w:t>
                        </w:r>
                      </w:p>
                    </w:txbxContent>
                  </v:textbox>
                </v:shape>
                <v:shape id="Text Box 1516" o:spid="_x0000_s1026" o:spt="202" type="#_x0000_t202" style="position:absolute;left:7345;top:3633;height:524;width:397;" filled="f" stroked="f" coordsize="21600,21600" o:gfxdata="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w1CgK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Text Box 1517" o:spid="_x0000_s1026" o:spt="202" type="#_x0000_t202" style="position:absolute;left:8165;top:4613;height:524;width:397;" filled="f" stroked="f" coordsize="21600,21600" o:gfxdata="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N5r5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 Box 1518" o:spid="_x0000_s1026" o:spt="202" type="#_x0000_t202" style="position:absolute;left:7785;top:3363;height:524;width:397;" filled="f" stroked="f" coordsize="21600,21600" o:gfxdata="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OrMe6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v:group id="Group 1519" o:spid="_x0000_s1026" o:spt="203" style="position:absolute;left:7274;top:2948;height:1693;width:2170;" coordorigin="5600,3820" coordsize="2500,1883" o:gfxdata="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v1fxr0AAADcAAAADwAAAAAAAAABACAAAAAiAAAAZHJzL2Rvd25yZXYueG1s&#10;UEsBAhQAFAAAAAgAh07iQDMvBZ47AAAAOQAAABUAAAAAAAAAAQAgAAAADAEAAGRycy9ncm91cHNo&#10;YXBleG1sLnhtbFBLBQYAAAAABgAGAGABAADJAwAAAAA=&#10;">
                  <o:lock v:ext="edit" aspectratio="f"/>
                  <v:shape id="AutoShape 1520" o:spid="_x0000_s1026" o:spt="32" type="#_x0000_t32" style="position:absolute;left:5600;top:5700;height:0;width:2500;" filled="f" stroked="t" coordsize="21600,21600" o:gfxdata="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TNa56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1521" o:spid="_x0000_s1026" o:spt="32" type="#_x0000_t32" style="position:absolute;left:5608;top:3820;flip:y;height:1875;width:697;" filled="f" stroked="t" coordsize="21600,21600" o:gfxdata="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KplZe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1522" o:spid="_x0000_s1026" o:spt="32" type="#_x0000_t32" style="position:absolute;left:6300;top:3820;height:1883;width:1800;" filled="f" stroked="t" coordsize="21600,21600" o:gfxdata="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1NQc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1523" o:spid="_x0000_s1026" o:spt="32" type="#_x0000_t32" style="position:absolute;left:5930;top:4338;flip:y;height:482;width:860;" filled="f" stroked="t" coordsize="21600,21600" o:gfxdata="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9N657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1524" o:spid="_x0000_s1026" o:spt="32" type="#_x0000_t32" style="position:absolute;left:5611;top:4330;flip:x;height:1370;width:1189;" filled="f" stroked="t" coordsize="21600,21600" o:gfxdata="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Kg6C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1525" o:spid="_x0000_s1026" o:spt="32" type="#_x0000_t32" style="position:absolute;left:5935;top:4813;height:887;width:2159;" filled="f" stroked="t" coordsize="21600,21600" o:gfxdata="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azMQA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1526" o:spid="_x0000_s1026" o:spt="32" type="#_x0000_t32" style="position:absolute;left:6305;top:3825;height:1875;width:405;" filled="f" stroked="t" coordsize="21600,21600" o:gfxdata="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i/7Q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Text Box 1527" o:spid="_x0000_s1026" o:spt="202" type="#_x0000_t202" style="position:absolute;left:7798;top:3953;height:524;width:397;" filled="f" stroked="f" coordsize="21600,21600" o:gfxdata="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agOUS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黑体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2712720</wp:posOffset>
                </wp:positionH>
                <wp:positionV relativeFrom="paragraph">
                  <wp:posOffset>4762500</wp:posOffset>
                </wp:positionV>
                <wp:extent cx="1957070" cy="2531110"/>
                <wp:effectExtent l="1270" t="0" r="3810" b="0"/>
                <wp:wrapNone/>
                <wp:docPr id="137" name="Group 17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57070" cy="2531110"/>
                          <a:chOff x="5062" y="10647"/>
                          <a:chExt cx="3082" cy="3986"/>
                        </a:xfrm>
                      </wpg:grpSpPr>
                      <wpg:grpSp>
                        <wpg:cNvPr id="138" name="画布 3099"/>
                        <wpg:cNvGrpSpPr>
                          <a:grpSpLocks noChangeAspect="1"/>
                        </wpg:cNvGrpSpPr>
                        <wpg:grpSpPr>
                          <a:xfrm>
                            <a:off x="5062" y="10647"/>
                            <a:ext cx="3082" cy="3556"/>
                            <a:chOff x="7107" y="4608"/>
                            <a:chExt cx="3082" cy="3556"/>
                          </a:xfrm>
                        </wpg:grpSpPr>
                        <wps:wsp>
                          <wps:cNvPr id="139" name="AutoShape 1774"/>
                          <wps:cNvSpPr>
                            <a:spLocks noChangeAspect="1" noChangeArrowheads="1" noTextEdit="1"/>
                          </wps:cNvSpPr>
                          <wps:spPr bwMode="auto">
                            <a:xfrm>
                              <a:off x="7107" y="4608"/>
                              <a:ext cx="3082" cy="35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40" name="任意多边形 3100"/>
                          <wps:cNvSpPr/>
                          <wps:spPr bwMode="auto">
                            <a:xfrm>
                              <a:off x="9930" y="6415"/>
                              <a:ext cx="169" cy="59"/>
                            </a:xfrm>
                            <a:custGeom>
                              <a:avLst/>
                              <a:gdLst>
                                <a:gd name="T0" fmla="*/ 169 w 169"/>
                                <a:gd name="T1" fmla="*/ 29 h 59"/>
                                <a:gd name="T2" fmla="*/ 0 w 169"/>
                                <a:gd name="T3" fmla="*/ 0 h 59"/>
                                <a:gd name="T4" fmla="*/ 0 w 169"/>
                                <a:gd name="T5" fmla="*/ 59 h 59"/>
                                <a:gd name="T6" fmla="*/ 169 w 169"/>
                                <a:gd name="T7" fmla="*/ 29 h 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9" h="59">
                                  <a:moveTo>
                                    <a:pt x="169" y="29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59"/>
                                  </a:lnTo>
                                  <a:lnTo>
                                    <a:pt x="169" y="2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41" name="任意多边形 3101"/>
                          <wps:cNvSpPr/>
                          <wps:spPr bwMode="auto">
                            <a:xfrm>
                              <a:off x="8251" y="4761"/>
                              <a:ext cx="59" cy="169"/>
                            </a:xfrm>
                            <a:custGeom>
                              <a:avLst/>
                              <a:gdLst>
                                <a:gd name="T0" fmla="*/ 29 w 59"/>
                                <a:gd name="T1" fmla="*/ 0 h 169"/>
                                <a:gd name="T2" fmla="*/ 0 w 59"/>
                                <a:gd name="T3" fmla="*/ 169 h 169"/>
                                <a:gd name="T4" fmla="*/ 59 w 59"/>
                                <a:gd name="T5" fmla="*/ 169 h 169"/>
                                <a:gd name="T6" fmla="*/ 29 w 59"/>
                                <a:gd name="T7" fmla="*/ 0 h 1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9" h="169">
                                  <a:moveTo>
                                    <a:pt x="29" y="0"/>
                                  </a:moveTo>
                                  <a:lnTo>
                                    <a:pt x="0" y="169"/>
                                  </a:lnTo>
                                  <a:lnTo>
                                    <a:pt x="59" y="169"/>
                                  </a:lnTo>
                                  <a:lnTo>
                                    <a:pt x="2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42" name="直线 31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464" y="6411"/>
                              <a:ext cx="1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43" name="直线 310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736" y="6411"/>
                              <a:ext cx="1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44" name="直线 310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008" y="6411"/>
                              <a:ext cx="1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45" name="直线 310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247" y="6444"/>
                              <a:ext cx="272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46" name="直线 310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642" y="6410"/>
                              <a:ext cx="1" cy="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47" name="直线 310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369" y="6411"/>
                              <a:ext cx="1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48" name="直线 31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097" y="6411"/>
                              <a:ext cx="1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49" name="直线 31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25" y="6411"/>
                              <a:ext cx="1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50" name="直线 31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553" y="6411"/>
                              <a:ext cx="1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51" name="直线 31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7806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52" name="直线 31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7533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53" name="直线 31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7261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54" name="直线 31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6989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55" name="直线 31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6717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56" name="直线 311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280" y="4811"/>
                              <a:ext cx="1" cy="32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57" name="直线 31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5083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58" name="直线 31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5356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59" name="直线 31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5628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60" name="直线 31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5900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61" name="直线 31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6172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62" name="直线 31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280" y="4761"/>
                              <a:ext cx="1" cy="180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63" name="直线 31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892" y="6444"/>
                              <a:ext cx="207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64" name="矩形 3126"/>
                          <wps:cNvSpPr>
                            <a:spLocks noChangeArrowheads="1"/>
                          </wps:cNvSpPr>
                          <wps:spPr bwMode="auto">
                            <a:xfrm>
                              <a:off x="8020" y="4717"/>
                              <a:ext cx="402" cy="3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ind w:firstLineChars="50" w:firstLine="105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/>
                                    <w:kern w:val="0"/>
                                    <w:szCs w:val="21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165" name="矩形 3127"/>
                          <wps:cNvSpPr>
                            <a:spLocks noChangeArrowheads="1"/>
                          </wps:cNvSpPr>
                          <wps:spPr bwMode="auto">
                            <a:xfrm>
                              <a:off x="9875" y="6383"/>
                              <a:ext cx="229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ind w:firstLineChars="50" w:firstLine="105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kern w:val="0"/>
                                    <w:szCs w:val="21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166" name="矩形 3128"/>
                          <wps:cNvSpPr>
                            <a:spLocks noChangeArrowheads="1"/>
                          </wps:cNvSpPr>
                          <wps:spPr bwMode="auto">
                            <a:xfrm>
                              <a:off x="8154" y="6022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67" name="矩形 3129"/>
                          <wps:cNvSpPr>
                            <a:spLocks noChangeArrowheads="1"/>
                          </wps:cNvSpPr>
                          <wps:spPr bwMode="auto">
                            <a:xfrm>
                              <a:off x="8154" y="5744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68" name="矩形 3130"/>
                          <wps:cNvSpPr>
                            <a:spLocks noChangeArrowheads="1"/>
                          </wps:cNvSpPr>
                          <wps:spPr bwMode="auto">
                            <a:xfrm>
                              <a:off x="8154" y="5478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69" name="矩形 3131"/>
                          <wps:cNvSpPr>
                            <a:spLocks noChangeArrowheads="1"/>
                          </wps:cNvSpPr>
                          <wps:spPr bwMode="auto">
                            <a:xfrm>
                              <a:off x="8154" y="5199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70" name="矩形 3132"/>
                          <wps:cNvSpPr>
                            <a:spLocks noChangeArrowheads="1"/>
                          </wps:cNvSpPr>
                          <wps:spPr bwMode="auto">
                            <a:xfrm>
                              <a:off x="8154" y="4938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71" name="矩形 3133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6" y="6563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72" name="矩形 3134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6" y="6832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73" name="矩形 3135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6" y="7111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3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74" name="矩形 3136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6" y="7382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4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75" name="矩形 3137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6" y="7651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76" name="矩形 3138"/>
                          <wps:cNvSpPr>
                            <a:spLocks noChangeArrowheads="1"/>
                          </wps:cNvSpPr>
                          <wps:spPr bwMode="auto">
                            <a:xfrm>
                              <a:off x="8514" y="6389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77" name="矩形 3139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5" y="6389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78" name="矩形 3140"/>
                          <wps:cNvSpPr>
                            <a:spLocks noChangeArrowheads="1"/>
                          </wps:cNvSpPr>
                          <wps:spPr bwMode="auto">
                            <a:xfrm>
                              <a:off x="9064" y="6389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79" name="矩形 3141"/>
                          <wps:cNvSpPr>
                            <a:spLocks noChangeArrowheads="1"/>
                          </wps:cNvSpPr>
                          <wps:spPr bwMode="auto">
                            <a:xfrm>
                              <a:off x="9334" y="6389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80" name="矩形 3142"/>
                          <wps:cNvSpPr>
                            <a:spLocks noChangeArrowheads="1"/>
                          </wps:cNvSpPr>
                          <wps:spPr bwMode="auto">
                            <a:xfrm>
                              <a:off x="9605" y="6389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81" name="矩形 3143"/>
                          <wps:cNvSpPr>
                            <a:spLocks noChangeArrowheads="1"/>
                          </wps:cNvSpPr>
                          <wps:spPr bwMode="auto">
                            <a:xfrm>
                              <a:off x="7874" y="6389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82" name="矩形 3144"/>
                          <wps:cNvSpPr>
                            <a:spLocks noChangeArrowheads="1"/>
                          </wps:cNvSpPr>
                          <wps:spPr bwMode="auto">
                            <a:xfrm>
                              <a:off x="7605" y="6389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83" name="矩形 3145"/>
                          <wps:cNvSpPr>
                            <a:spLocks noChangeArrowheads="1"/>
                          </wps:cNvSpPr>
                          <wps:spPr bwMode="auto">
                            <a:xfrm>
                              <a:off x="7325" y="6389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3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84" name="矩形 3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8140" y="6377"/>
                              <a:ext cx="410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g:grpSp>
                          <wpg:cNvPr id="185" name="组合 3154"/>
                          <wpg:cNvGrpSpPr/>
                          <wpg:grpSpPr>
                            <a:xfrm>
                              <a:off x="8262" y="6426"/>
                              <a:ext cx="36" cy="36"/>
                              <a:chOff x="8262" y="6426"/>
                              <a:chExt cx="36" cy="36"/>
                            </a:xfrm>
                          </wpg:grpSpPr>
                          <wps:wsp>
                            <wps:cNvPr id="186" name="椭圆 31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62" y="6426"/>
                                <a:ext cx="36" cy="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5500"/>
                              </a:solidFill>
                              <a:ln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187" name="椭圆 31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62" y="6426"/>
                                <a:ext cx="36" cy="36"/>
                              </a:xfrm>
                              <a:prstGeom prst="ellipse">
                                <a:avLst/>
                              </a:prstGeom>
                              <a:noFill/>
                              <a:ln w="571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anchor="t" anchorCtr="0" upright="1"/>
                          </wps:wsp>
                        </wpg:grpSp>
                        <wpg:grpSp>
                          <wpg:cNvPr id="188" name="组合 3157"/>
                          <wpg:cNvGrpSpPr/>
                          <wpg:grpSpPr>
                            <a:xfrm>
                              <a:off x="8262" y="6426"/>
                              <a:ext cx="36" cy="36"/>
                              <a:chOff x="8262" y="6426"/>
                              <a:chExt cx="36" cy="36"/>
                            </a:xfrm>
                          </wpg:grpSpPr>
                          <wps:wsp>
                            <wps:cNvPr id="189" name="椭圆 31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62" y="6426"/>
                                <a:ext cx="36" cy="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5500"/>
                              </a:solidFill>
                              <a:ln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190" name="椭圆 31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62" y="6426"/>
                                <a:ext cx="36" cy="36"/>
                              </a:xfrm>
                              <a:prstGeom prst="ellipse">
                                <a:avLst/>
                              </a:prstGeom>
                              <a:noFill/>
                              <a:ln w="571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anchor="t" anchorCtr="0" upright="1"/>
                          </wps:wsp>
                        </wpg:grpSp>
                      </wpg:grpSp>
                      <wps:wsp>
                        <wps:cNvPr id="191" name="Text Box 182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690" y="14314"/>
                            <a:ext cx="1173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rFonts w:eastAsia="黑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eastAsia="黑体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eastAsia="黑体"/>
                                  <w:b/>
                                  <w:sz w:val="18"/>
                                  <w:szCs w:val="18"/>
                                </w:rPr>
                                <w:t>19</w:t>
                              </w:r>
                              <w:r>
                                <w:rPr>
                                  <w:rFonts w:eastAsia="黑体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  <w:p w:rsidR="008038EE" w:rsidRDefault="008038EE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Group 1772" o:spid="_x0000_s1026" o:spt="203" style="position:absolute;left:0pt;margin-left:213.6pt;margin-top:375pt;height:199.3pt;width:154.1pt;z-index:251712512;mso-width-relative:page;mso-height-relative:page;" coordorigin="5062,10647" coordsize="3082,3986" o:gfxdata="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">
                <o:lock v:ext="edit" aspectratio="f"/>
                <v:group id="画布 3099" o:spid="_x0000_s1026" o:spt="203" style="position:absolute;left:5062;top:10647;height:3556;width:3082;" coordorigin="7107,4608" coordsize="3082,3556" o:gfxdata="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2AW2q+AAAA3AAAAA8AAAAAAAAAAQAgAAAAIgAAAGRycy9kb3ducmV2Lnht&#10;bFBLAQIUABQAAAAIAIdO4kAzLwWeOwAAADkAAAAVAAAAAAAAAAEAIAAAAA0BAABkcnMvZ3JvdXBz&#10;aGFwZXhtbC54bWxQSwUGAAAAAAYABgBgAQAAygMAAAAA&#10;">
                  <o:lock v:ext="edit" aspectratio="t"/>
                  <v:rect id="AutoShape 1774" o:spid="_x0000_s1026" o:spt="1" style="position:absolute;left:7107;top:4608;height:3556;width:3082;" filled="f" stroked="f" coordsize="21600,21600" o:gfxdata="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3r/v7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text="t" aspectratio="t"/>
                  </v:rect>
                  <v:shape id="任意多边形 3100" o:spid="_x0000_s1026" o:spt="100" style="position:absolute;left:9930;top:6415;height:59;width:169;" fillcolor="#000000" filled="t" stroked="f" coordsize="169,59" o:gfxdata="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wwthvQAA&#10;ANwAAAAPAAAAAAAAAAEAIAAAACIAAABkcnMvZG93bnJldi54bWxQSwECFAAUAAAACACHTuJAMy8F&#10;njsAAAA5AAAAEAAAAAAAAAABACAAAAAMAQAAZHJzL3NoYXBleG1sLnhtbFBLBQYAAAAABgAGAFsB&#10;AAC2AwAAAAA=&#10;" path="m169,29l0,0,0,59,169,29xe">
                    <v:path o:connectlocs="169,29;0,0;0,59;169,29" o:connectangles="0,0,0,0"/>
                    <v:fill on="t" focussize="0,0"/>
                    <v:stroke on="f"/>
                    <v:imagedata o:title=""/>
                    <o:lock v:ext="edit" aspectratio="f"/>
                  </v:shape>
                  <v:shape id="任意多边形 3101" o:spid="_x0000_s1026" o:spt="100" style="position:absolute;left:8251;top:4761;height:169;width:59;" fillcolor="#000000" filled="t" stroked="f" coordsize="59,169" o:gfxdata="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tPgXLsAAADc&#10;AAAADwAAAAAAAAABACAAAAAiAAAAZHJzL2Rvd25yZXYueG1sUEsBAhQAFAAAAAgAh07iQDMvBZ47&#10;AAAAOQAAABAAAAAAAAAAAQAgAAAACgEAAGRycy9zaGFwZXhtbC54bWxQSwUGAAAAAAYABgBbAQAA&#10;tAMAAAAA&#10;" path="m29,0l0,169,59,169,29,0xe">
                    <v:path o:connectlocs="29,0;0,169;59,169;29,0" o:connectangles="0,0,0,0"/>
                    <v:fill on="t" focussize="0,0"/>
                    <v:stroke on="f"/>
                    <v:imagedata o:title=""/>
                    <o:lock v:ext="edit" aspectratio="f"/>
                  </v:shape>
                  <v:line id="直线 3104" o:spid="_x0000_s1026" o:spt="20" style="position:absolute;left:7464;top:6411;flip:y;height:33;width:1;" filled="f" stroked="t" coordsize="21600,21600" o:gfxdata="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dbGai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miterlimit="8" joinstyle="miter"/>
                    <v:imagedata o:title=""/>
                    <o:lock v:ext="edit" aspectratio="f"/>
                  </v:line>
                  <v:line id="直线 3105" o:spid="_x0000_s1026" o:spt="20" style="position:absolute;left:7736;top:6411;flip:y;height:33;width:1;" filled="f" stroked="t" coordsize="21600,21600" o:gfxdata="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F7wz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miterlimit="8" joinstyle="miter"/>
                    <v:imagedata o:title=""/>
                    <o:lock v:ext="edit" aspectratio="f"/>
                  </v:line>
                  <v:line id="直线 3106" o:spid="_x0000_s1026" o:spt="20" style="position:absolute;left:8008;top:6411;flip:y;height:33;width:1;" filled="f" stroked="t" coordsize="21600,21600" o:gfxdata="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/4kR7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miterlimit="8" joinstyle="miter"/>
                    <v:imagedata o:title=""/>
                    <o:lock v:ext="edit" aspectratio="f"/>
                  </v:line>
                  <v:line id="直线 3107" o:spid="_x0000_s1026" o:spt="20" style="position:absolute;left:7247;top:6444;flip:x;height:1;width:2721;" filled="f" stroked="t" coordsize="21600,21600" o:gfxdata="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LKB3L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miterlimit="8" joinstyle="miter"/>
                    <v:imagedata o:title=""/>
                    <o:lock v:ext="edit" aspectratio="f"/>
                  </v:line>
                  <v:line id="直线 3108" o:spid="_x0000_s1026" o:spt="20" style="position:absolute;left:9642;top:6410;flip:y;height:34;width:1;" filled="f" stroked="t" coordsize="21600,21600" o:gfxdata="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4YB+r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miterlimit="8" joinstyle="miter"/>
                    <v:imagedata o:title=""/>
                    <o:lock v:ext="edit" aspectratio="f"/>
                  </v:line>
                  <v:line id="直线 3109" o:spid="_x0000_s1026" o:spt="20" style="position:absolute;left:9369;top:6411;flip:y;height:33;width:1;" filled="f" stroked="t" coordsize="21600,21600" o:gfxdata="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yy6ML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miterlimit="8" joinstyle="miter"/>
                    <v:imagedata o:title=""/>
                    <o:lock v:ext="edit" aspectratio="f"/>
                  </v:line>
                  <v:line id="直线 3110" o:spid="_x0000_s1026" o:spt="20" style="position:absolute;left:9097;top:6411;flip:y;height:33;width:1;" filled="f" stroked="t" coordsize="21600,21600" o:gfxdata="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azLkK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miterlimit="8" joinstyle="miter"/>
                    <v:imagedata o:title=""/>
                    <o:lock v:ext="edit" aspectratio="f"/>
                  </v:line>
                  <v:line id="直线 3111" o:spid="_x0000_s1026" o:spt="20" style="position:absolute;left:8825;top:6411;flip:y;height:33;width:1;" filled="f" stroked="t" coordsize="21600,21600" o:gfxdata="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n/i9m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miterlimit="8" joinstyle="miter"/>
                    <v:imagedata o:title=""/>
                    <o:lock v:ext="edit" aspectratio="f"/>
                  </v:line>
                  <v:line id="直线 3112" o:spid="_x0000_s1026" o:spt="20" style="position:absolute;left:8553;top:6411;flip:y;height:33;width:1;" filled="f" stroked="t" coordsize="21600,21600" o:gfxdata="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0ctJm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miterlimit="8" joinstyle="miter"/>
                    <v:imagedata o:title=""/>
                    <o:lock v:ext="edit" aspectratio="f"/>
                  </v:line>
                  <v:line id="直线 3113" o:spid="_x0000_s1026" o:spt="20" style="position:absolute;left:8280;top:7806;height:1;width:34;" filled="f" stroked="t" coordsize="21600,21600" o:gfxdata="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j51xa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45pt" color="#005500" miterlimit="8" joinstyle="miter"/>
                    <v:imagedata o:title=""/>
                    <o:lock v:ext="edit" aspectratio="f"/>
                  </v:line>
                  <v:line id="直线 3114" o:spid="_x0000_s1026" o:spt="20" style="position:absolute;left:8280;top:7533;height:1;width:34;" filled="f" stroked="t" coordsize="21600,21600" o:gfxdata="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K0lh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45pt" color="#005500" miterlimit="8" joinstyle="miter"/>
                    <v:imagedata o:title=""/>
                    <o:lock v:ext="edit" aspectratio="f"/>
                  </v:line>
                  <v:line id="直线 3115" o:spid="_x0000_s1026" o:spt="20" style="position:absolute;left:8280;top:7261;height:1;width:34;" filled="f" stroked="t" coordsize="21600,21600" o:gfxdata="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Z+z6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45pt" color="#005500" miterlimit="8" joinstyle="miter"/>
                    <v:imagedata o:title=""/>
                    <o:lock v:ext="edit" aspectratio="f"/>
                  </v:line>
                  <v:line id="直线 3116" o:spid="_x0000_s1026" o:spt="20" style="position:absolute;left:8280;top:6989;height:1;width:34;" filled="f" stroked="t" coordsize="21600,21600" o:gfxdata="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4jnSO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45pt" color="#005500" miterlimit="8" joinstyle="miter"/>
                    <v:imagedata o:title=""/>
                    <o:lock v:ext="edit" aspectratio="f"/>
                  </v:line>
                  <v:line id="直线 3117" o:spid="_x0000_s1026" o:spt="20" style="position:absolute;left:8280;top:6717;height:1;width:34;" filled="f" stroked="t" coordsize="21600,21600" o:gfxdata="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fC0RW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45pt" color="#005500" miterlimit="8" joinstyle="miter"/>
                    <v:imagedata o:title=""/>
                    <o:lock v:ext="edit" aspectratio="f"/>
                  </v:line>
                  <v:line id="直线 3118" o:spid="_x0000_s1026" o:spt="20" style="position:absolute;left:8280;top:4811;flip:y;height:3267;width:1;" filled="f" stroked="t" coordsize="21600,21600" o:gfxdata="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25iXa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miterlimit="8" joinstyle="miter"/>
                    <v:imagedata o:title=""/>
                    <o:lock v:ext="edit" aspectratio="f"/>
                  </v:line>
                  <v:line id="直线 3119" o:spid="_x0000_s1026" o:spt="20" style="position:absolute;left:8280;top:5083;height:1;width:34;" filled="f" stroked="t" coordsize="21600,21600" o:gfxdata="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XOr5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45pt" color="#005500" miterlimit="8" joinstyle="miter"/>
                    <v:imagedata o:title=""/>
                    <o:lock v:ext="edit" aspectratio="f"/>
                  </v:line>
                  <v:line id="直线 3120" o:spid="_x0000_s1026" o:spt="20" style="position:absolute;left:8280;top:5356;height:1;width:34;" filled="f" stroked="t" coordsize="21600,21600" o:gfxdata="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5w36L&#10;wAAAANwAAAAPAAAAAAAAAAEAIAAAACIAAABkcnMvZG93bnJldi54bWxQSwECFAAUAAAACACHTuJA&#10;My8FnjsAAAA5AAAAEAAAAAAAAAABACAAAAAPAQAAZHJzL3NoYXBleG1sLnhtbFBLBQYAAAAABgAG&#10;AFsBAAC5AwAAAAA=&#10;">
                    <v:fill on="f" focussize="0,0"/>
                    <v:stroke weight="0.45pt" color="#005500" miterlimit="8" joinstyle="miter"/>
                    <v:imagedata o:title=""/>
                    <o:lock v:ext="edit" aspectratio="f"/>
                  </v:line>
                  <v:line id="直线 3121" o:spid="_x0000_s1026" o:spt="20" style="position:absolute;left:8280;top:5628;height:1;width:34;" filled="f" stroked="t" coordsize="21600,21600" o:gfxdata="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o/bE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45pt" color="#005500" miterlimit="8" joinstyle="miter"/>
                    <v:imagedata o:title=""/>
                    <o:lock v:ext="edit" aspectratio="f"/>
                  </v:line>
                  <v:line id="直线 3122" o:spid="_x0000_s1026" o:spt="20" style="position:absolute;left:8280;top:5900;height:1;width:34;" filled="f" stroked="t" coordsize="21600,21600" o:gfxdata="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J2bgw&#10;wAAAANwAAAAPAAAAAAAAAAEAIAAAACIAAABkcnMvZG93bnJldi54bWxQSwECFAAUAAAACACHTuJA&#10;My8FnjsAAAA5AAAAEAAAAAAAAAABACAAAAAPAQAAZHJzL3NoYXBleG1sLnhtbFBLBQYAAAAABgAG&#10;AFsBAAC5AwAAAAA=&#10;">
                    <v:fill on="f" focussize="0,0"/>
                    <v:stroke weight="0.45pt" color="#005500" miterlimit="8" joinstyle="miter"/>
                    <v:imagedata o:title=""/>
                    <o:lock v:ext="edit" aspectratio="f"/>
                  </v:line>
                  <v:line id="直线 3123" o:spid="_x0000_s1026" o:spt="20" style="position:absolute;left:8280;top:6172;height:1;width:34;" filled="f" stroked="t" coordsize="21600,21600" o:gfxdata="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lR2r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45pt" color="#005500" miterlimit="8" joinstyle="miter"/>
                    <v:imagedata o:title=""/>
                    <o:lock v:ext="edit" aspectratio="f"/>
                  </v:line>
                  <v:line id="直线 3124" o:spid="_x0000_s1026" o:spt="20" style="position:absolute;left:8280;top:4761;flip:y;height:180;width:1;" filled="f" stroked="t" coordsize="21600,21600" o:gfxdata="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2JN4C5AAAA3AAA&#10;AA8AAAAAAAAAAQAgAAAAIgAAAGRycy9kb3ducmV2LnhtbFBLAQIUABQAAAAIAIdO4kAzLwWeOwAA&#10;ADkAAAAQAAAAAAAAAAEAIAAAAAgBAABkcnMvc2hhcGV4bWwueG1sUEsFBgAAAAAGAAYAWwEAALID&#10;AAAAAA==&#10;">
                    <v:fill on="f" focussize="0,0"/>
                    <v:stroke weight="0.45pt" color="#000000" miterlimit="8" joinstyle="miter"/>
                    <v:imagedata o:title=""/>
                    <o:lock v:ext="edit" aspectratio="f"/>
                  </v:line>
                  <v:line id="直线 3125" o:spid="_x0000_s1026" o:spt="20" style="position:absolute;left:9892;top:6444;height:1;width:207;" filled="f" stroked="t" coordsize="21600,21600" o:gfxdata="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NxHqy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45pt" color="#000000" miterlimit="8" joinstyle="miter"/>
                    <v:imagedata o:title=""/>
                    <o:lock v:ext="edit" aspectratio="f"/>
                  </v:line>
                  <v:rect id="矩形 3126" o:spid="_x0000_s1026" o:spt="1" style="position:absolute;left:8020;top:4717;height:367;width:402;" filled="f" stroked="f" coordsize="21600,21600" o:gfxdata="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uBCGS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105" w:firstLineChars="50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color w:val="000000"/>
                              <w:kern w:val="0"/>
                              <w:szCs w:val="21"/>
                            </w:rPr>
                            <w:t>y</w:t>
                          </w:r>
                        </w:p>
                      </w:txbxContent>
                    </v:textbox>
                  </v:rect>
                  <v:rect id="矩形 3127" o:spid="_x0000_s1026" o:spt="1" style="position:absolute;left:9875;top:6383;height:312;width:229;" filled="f" stroked="f" coordsize="21600,21600" o:gfxdata="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bbMs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ind w:firstLine="105" w:firstLineChars="50"/>
                            <w:rPr>
                              <w:szCs w:val="21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kern w:val="0"/>
                              <w:szCs w:val="21"/>
                            </w:rPr>
                            <w:t>x</w:t>
                          </w:r>
                        </w:p>
                      </w:txbxContent>
                    </v:textbox>
                  </v:rect>
                  <v:rect id="矩形 3128" o:spid="_x0000_s1026" o:spt="1" style="position:absolute;left:8154;top:6022;height:312;width:91;mso-wrap-style:none;" filled="f" stroked="f" coordsize="21600,21600" o:gfxdata="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kz9gLL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rect>
                  <v:rect id="矩形 3129" o:spid="_x0000_s1026" o:spt="1" style="position:absolute;left:8154;top:5744;height:312;width:91;mso-wrap-style:none;" filled="f" stroked="f" coordsize="21600,21600" o:gfxdata="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/HPFt7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rect>
                  <v:rect id="矩形 3130" o:spid="_x0000_s1026" o:spt="1" style="position:absolute;left:8154;top:5478;height:312;width:91;mso-wrap-style:none;" filled="f" stroked="f" coordsize="21600,21600" o:gfxdata="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exRxb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3</w:t>
                          </w:r>
                        </w:p>
                      </w:txbxContent>
                    </v:textbox>
                  </v:rect>
                  <v:rect id="矩形 3131" o:spid="_x0000_s1026" o:spt="1" style="position:absolute;left:8154;top:5199;height:312;width:91;mso-wrap-style:none;" filled="f" stroked="f" coordsize="21600,21600" o:gfxdata="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4qD0Xr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4</w:t>
                          </w:r>
                        </w:p>
                      </w:txbxContent>
                    </v:textbox>
                  </v:rect>
                  <v:rect id="矩形 3132" o:spid="_x0000_s1026" o:spt="1" style="position:absolute;left:8154;top:4938;height:312;width:91;mso-wrap-style:none;" filled="f" stroked="f" coordsize="21600,21600" o:gfxdata="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ZDyx6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5</w:t>
                          </w:r>
                        </w:p>
                      </w:txbxContent>
                    </v:textbox>
                  </v:rect>
                  <v:rect id="矩形 3133" o:spid="_x0000_s1026" o:spt="1" style="position:absolute;left:8066;top:6563;height:312;width:181;mso-wrap-style:none;" filled="f" stroked="f" coordsize="21600,21600" o:gfxdata="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mQ9uhb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1</w:t>
                          </w:r>
                        </w:p>
                      </w:txbxContent>
                    </v:textbox>
                  </v:rect>
                  <v:rect id="矩形 3134" o:spid="_x0000_s1026" o:spt="1" style="position:absolute;left:8066;top:6832;height:312;width:181;mso-wrap-style:none;" filled="f" stroked="f" coordsize="21600,21600" o:gfxdata="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ad3w8r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2</w:t>
                          </w:r>
                        </w:p>
                      </w:txbxContent>
                    </v:textbox>
                  </v:rect>
                  <v:rect id="矩形 3135" o:spid="_x0000_s1026" o:spt="1" style="position:absolute;left:8066;top:7111;height:312;width:181;mso-wrap-style:none;" filled="f" stroked="f" coordsize="21600,21600" o:gfxdata="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BpFVab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3</w:t>
                          </w:r>
                        </w:p>
                      </w:txbxContent>
                    </v:textbox>
                  </v:rect>
                  <v:rect id="矩形 3136" o:spid="_x0000_s1026" o:spt="1" style="position:absolute;left:8066;top:7382;height:312;width:181;mso-wrap-style:none;" filled="f" stroked="f" coordsize="21600,21600" o:gfxdata="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iXjNHb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4</w:t>
                          </w:r>
                        </w:p>
                      </w:txbxContent>
                    </v:textbox>
                  </v:rect>
                  <v:rect id="矩形 3137" o:spid="_x0000_s1026" o:spt="1" style="position:absolute;left:8066;top:7651;height:312;width:181;mso-wrap-style:none;" filled="f" stroked="f" coordsize="21600,21600" o:gfxdata="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5jRohr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5</w:t>
                          </w:r>
                        </w:p>
                      </w:txbxContent>
                    </v:textbox>
                  </v:rect>
                  <v:rect id="矩形 3138" o:spid="_x0000_s1026" o:spt="1" style="position:absolute;left:8514;top:6389;height:312;width:91;mso-wrap-style:none;" filled="f" stroked="f" coordsize="21600,21600" o:gfxdata="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Fub28b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rect>
                  <v:rect id="矩形 3139" o:spid="_x0000_s1026" o:spt="1" style="position:absolute;left:8785;top:6389;height:312;width:91;mso-wrap-style:none;" filled="f" stroked="f" coordsize="21600,21600" o:gfxdata="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apTar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rect>
                  <v:rect id="矩形 3140" o:spid="_x0000_s1026" o:spt="1" style="position:absolute;left:9064;top:6389;height:312;width:91;mso-wrap-style:none;" filled="f" stroked="f" coordsize="21600,21600" o:gfxdata="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g1xxi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3</w:t>
                          </w:r>
                        </w:p>
                      </w:txbxContent>
                    </v:textbox>
                  </v:rect>
                  <v:rect id="矩形 3141" o:spid="_x0000_s1026" o:spt="1" style="position:absolute;left:9334;top:6389;height:312;width:91;mso-wrap-style:none;" filled="f" stroked="f" coordsize="21600,21600" o:gfxdata="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d5YoO5AAAA3A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4</w:t>
                          </w:r>
                        </w:p>
                      </w:txbxContent>
                    </v:textbox>
                  </v:rect>
                  <v:rect id="矩形 3142" o:spid="_x0000_s1026" o:spt="1" style="position:absolute;left:9605;top:6389;height:312;width:91;mso-wrap-style:none;" filled="f" stroked="f" coordsize="21600,21600" o:gfxdata="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OWuzm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5</w:t>
                          </w:r>
                        </w:p>
                      </w:txbxContent>
                    </v:textbox>
                  </v:rect>
                  <v:rect id="矩形 3143" o:spid="_x0000_s1026" o:spt="1" style="position:absolute;left:7874;top:6389;height:312;width:181;mso-wrap-style:none;" filled="f" stroked="f" coordsize="21600,21600" o:gfxdata="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rNoeor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1</w:t>
                          </w:r>
                        </w:p>
                      </w:txbxContent>
                    </v:textbox>
                  </v:rect>
                  <v:rect id="矩形 3144" o:spid="_x0000_s1026" o:spt="1" style="position:absolute;left:7605;top:6389;height:312;width:181;mso-wrap-style:none;" filled="f" stroked="f" coordsize="21600,21600" o:gfxdata="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XAiA1b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2</w:t>
                          </w:r>
                        </w:p>
                      </w:txbxContent>
                    </v:textbox>
                  </v:rect>
                  <v:rect id="矩形 3145" o:spid="_x0000_s1026" o:spt="1" style="position:absolute;left:7325;top:6389;height:312;width:181;mso-wrap-style:none;" filled="f" stroked="f" coordsize="21600,21600" o:gfxdata="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M0QlTr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3</w:t>
                          </w:r>
                        </w:p>
                      </w:txbxContent>
                    </v:textbox>
                  </v:rect>
                  <v:rect id="矩形 3150" o:spid="_x0000_s1026" o:spt="1" style="position:absolute;left:8140;top:6377;height:312;width:410;" filled="f" stroked="f" coordsize="21600,21600" o:gfxdata="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gt8E2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color w:val="000000"/>
                              <w:kern w:val="0"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rect>
                  <v:group id="组合 3154" o:spid="_x0000_s1026" o:spt="203" style="position:absolute;left:8262;top:6426;height:36;width:36;" coordorigin="8262,6426" coordsize="36,36" o:gfxdata="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8D49E70AAADcAAAADwAAAAAAAAABACAAAAAiAAAAZHJzL2Rvd25yZXYueG1s&#10;UEsBAhQAFAAAAAgAh07iQDMvBZ47AAAAOQAAABUAAAAAAAAAAQAgAAAADAEAAGRycy9ncm91cHNo&#10;YXBleG1sLnhtbFBLBQYAAAAABgAGAGABAADJAwAAAAA=&#10;">
                    <o:lock v:ext="edit" aspectratio="f"/>
                    <v:shape id="椭圆 3152" o:spid="_x0000_s1026" o:spt="3" type="#_x0000_t3" style="position:absolute;left:8262;top:6426;height:36;width:36;" fillcolor="#005500" filled="t" stroked="t" coordsize="21600,21600" o:gfxdata="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TZsub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椭圆 3153" o:spid="_x0000_s1026" o:spt="3" type="#_x0000_t3" style="position:absolute;left:8262;top:6426;height:36;width:36;" filled="f" stroked="t" coordsize="21600,21600" o:gfxdata="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RqMA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45pt" color="#000000" miterlimit="8" joinstyle="miter"/>
                      <v:imagedata o:title=""/>
                      <o:lock v:ext="edit" aspectratio="f"/>
                    </v:shape>
                  </v:group>
                  <v:group id="组合 3157" o:spid="_x0000_s1026" o:spt="203" style="position:absolute;left:8262;top:6426;height:36;width:36;" coordorigin="8262,6426" coordsize="36,36" o:gfxdata="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4/ko2+AAAA3AAAAA8AAAAAAAAAAQAgAAAAIgAAAGRycy9kb3ducmV2Lnht&#10;bFBLAQIUABQAAAAIAIdO4kAzLwWeOwAAADkAAAAVAAAAAAAAAAEAIAAAAA0BAABkcnMvZ3JvdXBz&#10;aGFwZXhtbC54bWxQSwUGAAAAAAYABgBgAQAAygMAAAAA&#10;">
                    <o:lock v:ext="edit" aspectratio="f"/>
                    <v:shape id="椭圆 3155" o:spid="_x0000_s1026" o:spt="3" type="#_x0000_t3" style="position:absolute;left:8262;top:6426;height:36;width:36;" fillcolor="#005500" filled="t" stroked="t" coordsize="21600,21600" o:gfxdata="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Kn4y7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椭圆 3156" o:spid="_x0000_s1026" o:spt="3" type="#_x0000_t3" style="position:absolute;left:8262;top:6426;height:36;width:36;" filled="f" stroked="t" coordsize="21600,21600" o:gfxdata="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KoKp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45pt" color="#000000" miterlimit="8" joinstyle="miter"/>
                      <v:imagedata o:title=""/>
                      <o:lock v:ext="edit" aspectratio="f"/>
                    </v:shape>
                  </v:group>
                </v:group>
                <v:shape id="Text Box 1826" o:spid="_x0000_s1026" o:spt="202" type="#_x0000_t202" style="position:absolute;left:5690;top:14314;height:319;width:1173;" filled="f" stroked="f" coordsize="21600,21600" o:gfxdata="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DGZn6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eastAsia="黑体"/>
                            <w:sz w:val="18"/>
                            <w:szCs w:val="18"/>
                          </w:rPr>
                        </w:pPr>
                        <w:r>
                          <w:rPr>
                            <w:rFonts w:eastAsia="黑体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eastAsia="黑体"/>
                            <w:b/>
                            <w:sz w:val="18"/>
                            <w:szCs w:val="18"/>
                          </w:rPr>
                          <w:t>19</w:t>
                        </w:r>
                        <w:r>
                          <w:rPr>
                            <w:rFonts w:eastAsia="黑体"/>
                            <w:sz w:val="18"/>
                            <w:szCs w:val="18"/>
                          </w:rPr>
                          <w:t>题图）</w:t>
                        </w:r>
                      </w:p>
                      <w:p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黑体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142240</wp:posOffset>
                </wp:positionH>
                <wp:positionV relativeFrom="paragraph">
                  <wp:posOffset>1741805</wp:posOffset>
                </wp:positionV>
                <wp:extent cx="4737735" cy="6568440"/>
                <wp:effectExtent l="12065" t="5715" r="12700" b="7620"/>
                <wp:wrapNone/>
                <wp:docPr id="132" name="Group 19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37735" cy="6568440"/>
                          <a:chOff x="904" y="5994"/>
                          <a:chExt cx="7461" cy="10344"/>
                        </a:xfrm>
                      </wpg:grpSpPr>
                      <wps:wsp>
                        <wps:cNvPr id="133" name="AutoShape 184"/>
                        <wps:cNvSpPr>
                          <a:spLocks noChangeArrowheads="1"/>
                        </wps:cNvSpPr>
                        <wps:spPr bwMode="auto">
                          <a:xfrm>
                            <a:off x="904" y="5994"/>
                            <a:ext cx="7461" cy="10343"/>
                          </a:xfrm>
                          <a:prstGeom prst="roundRect">
                            <a:avLst>
                              <a:gd name="adj" fmla="val 2708"/>
                            </a:avLst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rFonts w:ascii="黑体" w:eastAsia="黑体"/>
                                  <w:szCs w:val="21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szCs w:val="21"/>
                                </w:rPr>
                                <w:t>一、选择题</w:t>
                              </w:r>
                            </w:p>
                            <w:tbl>
                              <w:tblPr>
                                <w:tblW w:w="7249" w:type="dxa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</w:tblBorders>
                                <w:tblLayout w:type="fixed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25"/>
                                <w:gridCol w:w="473"/>
                                <w:gridCol w:w="473"/>
                                <w:gridCol w:w="473"/>
                                <w:gridCol w:w="472"/>
                                <w:gridCol w:w="525"/>
                                <w:gridCol w:w="473"/>
                                <w:gridCol w:w="473"/>
                                <w:gridCol w:w="473"/>
                                <w:gridCol w:w="472"/>
                                <w:gridCol w:w="525"/>
                                <w:gridCol w:w="473"/>
                                <w:gridCol w:w="473"/>
                                <w:gridCol w:w="473"/>
                                <w:gridCol w:w="473"/>
                              </w:tblGrid>
                              <w:tr w:rsidR="008038EE">
                                <w:trPr>
                                  <w:trHeight w:val="360"/>
                                </w:trPr>
                                <w:tc>
                                  <w:tcPr>
                                    <w:tcW w:w="525" w:type="dxa"/>
                                  </w:tcPr>
                                  <w:p w:rsidR="008038EE" w:rsidRDefault="00045835">
                                    <w:r>
                                      <w:rPr>
                                        <w:rFonts w:hint="eastAsia"/>
                                        <w:b/>
                                      </w:rPr>
                                      <w:t>1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．</w:t>
                                    </w:r>
                                  </w:p>
                                </w:tc>
                                <w:tc>
                                  <w:tcPr>
                                    <w:tcW w:w="473" w:type="dxa"/>
                                  </w:tcPr>
                                  <w:p w:rsidR="008038EE" w:rsidRDefault="00045835">
                                    <w:pPr>
                                      <w:rPr>
                                        <w:rFonts w:ascii="OMR 401" w:hAnsi="OMR 401" w:hint="eastAsia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OMR 401" w:hAnsi="OMR 401"/>
                                        <w:sz w:val="22"/>
                                        <w:szCs w:val="22"/>
                                      </w:rPr>
                                      <w:sym w:font="OMR 401" w:char="F041"/>
                                    </w:r>
                                  </w:p>
                                </w:tc>
                                <w:tc>
                                  <w:tcPr>
                                    <w:tcW w:w="473" w:type="dxa"/>
                                  </w:tcPr>
                                  <w:p w:rsidR="008038EE" w:rsidRDefault="00045835">
                                    <w:pPr>
                                      <w:rPr>
                                        <w:rFonts w:ascii="OMR 401" w:hAnsi="OMR 401" w:hint="eastAsia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OMR 401" w:hAnsi="OMR 401"/>
                                        <w:sz w:val="22"/>
                                        <w:szCs w:val="22"/>
                                      </w:rPr>
                                      <w:sym w:font="OMR 401" w:char="F042"/>
                                    </w:r>
                                  </w:p>
                                </w:tc>
                                <w:tc>
                                  <w:tcPr>
                                    <w:tcW w:w="473" w:type="dxa"/>
                                  </w:tcPr>
                                  <w:p w:rsidR="008038EE" w:rsidRDefault="00045835">
                                    <w:pPr>
                                      <w:rPr>
                                        <w:rFonts w:ascii="OMR 401" w:hAnsi="OMR 401" w:hint="eastAsia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OMR 401" w:hAnsi="OMR 401"/>
                                        <w:sz w:val="22"/>
                                        <w:szCs w:val="22"/>
                                      </w:rPr>
                                      <w:sym w:font="OMR 401" w:char="F043"/>
                                    </w:r>
                                  </w:p>
                                </w:tc>
                                <w:tc>
                                  <w:tcPr>
                                    <w:tcW w:w="472" w:type="dxa"/>
                                  </w:tcPr>
                                  <w:p w:rsidR="008038EE" w:rsidRDefault="00045835">
                                    <w:pPr>
                                      <w:rPr>
                                        <w:rFonts w:ascii="OMR 401" w:hAnsi="OMR 401" w:hint="eastAsia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OMR 401" w:hAnsi="OMR 401"/>
                                        <w:sz w:val="22"/>
                                        <w:szCs w:val="22"/>
                                      </w:rPr>
                                      <w:sym w:font="OMR 401" w:char="F044"/>
                                    </w:r>
                                  </w:p>
                                </w:tc>
                                <w:tc>
                                  <w:tcPr>
                                    <w:tcW w:w="525" w:type="dxa"/>
                                  </w:tcPr>
                                  <w:p w:rsidR="008038EE" w:rsidRDefault="00045835">
                                    <w:r>
                                      <w:rPr>
                                        <w:rFonts w:hint="eastAsia"/>
                                        <w:b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．</w:t>
                                    </w:r>
                                  </w:p>
                                </w:tc>
                                <w:tc>
                                  <w:tcPr>
                                    <w:tcW w:w="473" w:type="dxa"/>
                                  </w:tcPr>
                                  <w:p w:rsidR="008038EE" w:rsidRDefault="00045835">
                                    <w:pPr>
                                      <w:rPr>
                                        <w:rFonts w:ascii="OMR 401" w:hAnsi="OMR 401" w:hint="eastAsia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OMR 401" w:hAnsi="OMR 401"/>
                                        <w:sz w:val="22"/>
                                        <w:szCs w:val="22"/>
                                      </w:rPr>
                                      <w:sym w:font="OMR 401" w:char="F041"/>
                                    </w:r>
                                  </w:p>
                                </w:tc>
                                <w:tc>
                                  <w:tcPr>
                                    <w:tcW w:w="473" w:type="dxa"/>
                                  </w:tcPr>
                                  <w:p w:rsidR="008038EE" w:rsidRDefault="00045835">
                                    <w:pPr>
                                      <w:rPr>
                                        <w:rFonts w:ascii="OMR 401" w:hAnsi="OMR 401" w:hint="eastAsia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OMR 401" w:hAnsi="OMR 401"/>
                                        <w:sz w:val="22"/>
                                        <w:szCs w:val="22"/>
                                      </w:rPr>
                                      <w:sym w:font="OMR 401" w:char="F042"/>
                                    </w:r>
                                  </w:p>
                                </w:tc>
                                <w:tc>
                                  <w:tcPr>
                                    <w:tcW w:w="473" w:type="dxa"/>
                                  </w:tcPr>
                                  <w:p w:rsidR="008038EE" w:rsidRDefault="00045835">
                                    <w:pPr>
                                      <w:rPr>
                                        <w:rFonts w:ascii="OMR 401" w:hAnsi="OMR 401" w:hint="eastAsia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OMR 401" w:hAnsi="OMR 401"/>
                                        <w:sz w:val="22"/>
                                        <w:szCs w:val="22"/>
                                      </w:rPr>
                                      <w:sym w:font="OMR 401" w:char="F043"/>
                                    </w:r>
                                  </w:p>
                                </w:tc>
                                <w:tc>
                                  <w:tcPr>
                                    <w:tcW w:w="472" w:type="dxa"/>
                                  </w:tcPr>
                                  <w:p w:rsidR="008038EE" w:rsidRDefault="00045835">
                                    <w:pPr>
                                      <w:rPr>
                                        <w:rFonts w:ascii="OMR 401" w:hAnsi="OMR 401" w:hint="eastAsia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OMR 401" w:hAnsi="OMR 401"/>
                                        <w:sz w:val="22"/>
                                        <w:szCs w:val="22"/>
                                      </w:rPr>
                                      <w:sym w:font="OMR 401" w:char="F044"/>
                                    </w:r>
                                  </w:p>
                                </w:tc>
                                <w:tc>
                                  <w:tcPr>
                                    <w:tcW w:w="525" w:type="dxa"/>
                                  </w:tcPr>
                                  <w:p w:rsidR="008038EE" w:rsidRDefault="00045835">
                                    <w:r>
                                      <w:rPr>
                                        <w:rFonts w:hint="eastAsia"/>
                                        <w:b/>
                                      </w:rPr>
                                      <w:t>3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．</w:t>
                                    </w:r>
                                  </w:p>
                                </w:tc>
                                <w:tc>
                                  <w:tcPr>
                                    <w:tcW w:w="473" w:type="dxa"/>
                                  </w:tcPr>
                                  <w:p w:rsidR="008038EE" w:rsidRDefault="00045835">
                                    <w:pPr>
                                      <w:rPr>
                                        <w:rFonts w:ascii="OMR 401" w:hAnsi="OMR 401" w:hint="eastAsia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OMR 401" w:hAnsi="OMR 401"/>
                                        <w:sz w:val="22"/>
                                        <w:szCs w:val="22"/>
                                      </w:rPr>
                                      <w:sym w:font="OMR 401" w:char="F041"/>
                                    </w:r>
                                  </w:p>
                                </w:tc>
                                <w:tc>
                                  <w:tcPr>
                                    <w:tcW w:w="473" w:type="dxa"/>
                                  </w:tcPr>
                                  <w:p w:rsidR="008038EE" w:rsidRDefault="00045835">
                                    <w:pPr>
                                      <w:rPr>
                                        <w:rFonts w:ascii="OMR 401" w:hAnsi="OMR 401" w:hint="eastAsia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OMR 401" w:hAnsi="OMR 401"/>
                                        <w:sz w:val="22"/>
                                        <w:szCs w:val="22"/>
                                      </w:rPr>
                                      <w:sym w:font="OMR 401" w:char="F042"/>
                                    </w:r>
                                  </w:p>
                                </w:tc>
                                <w:tc>
                                  <w:tcPr>
                                    <w:tcW w:w="473" w:type="dxa"/>
                                  </w:tcPr>
                                  <w:p w:rsidR="008038EE" w:rsidRDefault="00045835">
                                    <w:pPr>
                                      <w:rPr>
                                        <w:rFonts w:ascii="OMR 401" w:hAnsi="OMR 401" w:hint="eastAsia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OMR 401" w:hAnsi="OMR 401"/>
                                        <w:sz w:val="22"/>
                                        <w:szCs w:val="22"/>
                                      </w:rPr>
                                      <w:sym w:font="OMR 401" w:char="F043"/>
                                    </w:r>
                                  </w:p>
                                </w:tc>
                                <w:tc>
                                  <w:tcPr>
                                    <w:tcW w:w="473" w:type="dxa"/>
                                  </w:tcPr>
                                  <w:p w:rsidR="008038EE" w:rsidRDefault="00045835">
                                    <w:pPr>
                                      <w:rPr>
                                        <w:rFonts w:ascii="OMR 401" w:hAnsi="OMR 401" w:hint="eastAsia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OMR 401" w:hAnsi="OMR 401"/>
                                        <w:sz w:val="22"/>
                                        <w:szCs w:val="22"/>
                                      </w:rPr>
                                      <w:sym w:font="OMR 401" w:char="F044"/>
                                    </w:r>
                                  </w:p>
                                </w:tc>
                              </w:tr>
                              <w:tr w:rsidR="008038EE">
                                <w:trPr>
                                  <w:trHeight w:val="360"/>
                                </w:trPr>
                                <w:tc>
                                  <w:tcPr>
                                    <w:tcW w:w="525" w:type="dxa"/>
                                  </w:tcPr>
                                  <w:p w:rsidR="008038EE" w:rsidRDefault="00045835">
                                    <w:r>
                                      <w:rPr>
                                        <w:rFonts w:hint="eastAsia"/>
                                        <w:b/>
                                      </w:rPr>
                                      <w:t>4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．</w:t>
                                    </w:r>
                                  </w:p>
                                </w:tc>
                                <w:tc>
                                  <w:tcPr>
                                    <w:tcW w:w="473" w:type="dxa"/>
                                  </w:tcPr>
                                  <w:p w:rsidR="008038EE" w:rsidRDefault="00045835">
                                    <w:pPr>
                                      <w:rPr>
                                        <w:rFonts w:ascii="OMR 401" w:hAnsi="OMR 401" w:hint="eastAsia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OMR 401" w:hAnsi="OMR 401"/>
                                        <w:sz w:val="22"/>
                                        <w:szCs w:val="22"/>
                                      </w:rPr>
                                      <w:sym w:font="OMR 401" w:char="F041"/>
                                    </w:r>
                                  </w:p>
                                </w:tc>
                                <w:tc>
                                  <w:tcPr>
                                    <w:tcW w:w="473" w:type="dxa"/>
                                  </w:tcPr>
                                  <w:p w:rsidR="008038EE" w:rsidRDefault="00045835">
                                    <w:pPr>
                                      <w:rPr>
                                        <w:rFonts w:ascii="OMR 401" w:hAnsi="OMR 401" w:hint="eastAsia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OMR 401" w:hAnsi="OMR 401"/>
                                        <w:sz w:val="22"/>
                                        <w:szCs w:val="22"/>
                                      </w:rPr>
                                      <w:sym w:font="OMR 401" w:char="F042"/>
                                    </w:r>
                                  </w:p>
                                </w:tc>
                                <w:tc>
                                  <w:tcPr>
                                    <w:tcW w:w="473" w:type="dxa"/>
                                  </w:tcPr>
                                  <w:p w:rsidR="008038EE" w:rsidRDefault="00045835">
                                    <w:pPr>
                                      <w:rPr>
                                        <w:rFonts w:ascii="OMR 401" w:hAnsi="OMR 401" w:hint="eastAsia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OMR 401" w:hAnsi="OMR 401"/>
                                        <w:sz w:val="22"/>
                                        <w:szCs w:val="22"/>
                                      </w:rPr>
                                      <w:sym w:font="OMR 401" w:char="F043"/>
                                    </w:r>
                                  </w:p>
                                </w:tc>
                                <w:tc>
                                  <w:tcPr>
                                    <w:tcW w:w="472" w:type="dxa"/>
                                  </w:tcPr>
                                  <w:p w:rsidR="008038EE" w:rsidRDefault="00045835">
                                    <w:pPr>
                                      <w:rPr>
                                        <w:rFonts w:ascii="OMR 401" w:hAnsi="OMR 401" w:hint="eastAsia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OMR 401" w:hAnsi="OMR 401"/>
                                        <w:sz w:val="22"/>
                                        <w:szCs w:val="22"/>
                                      </w:rPr>
                                      <w:sym w:font="OMR 401" w:char="F044"/>
                                    </w:r>
                                  </w:p>
                                </w:tc>
                                <w:tc>
                                  <w:tcPr>
                                    <w:tcW w:w="525" w:type="dxa"/>
                                  </w:tcPr>
                                  <w:p w:rsidR="008038EE" w:rsidRDefault="00045835">
                                    <w:r>
                                      <w:rPr>
                                        <w:rFonts w:hint="eastAsia"/>
                                        <w:b/>
                                      </w:rPr>
                                      <w:t>5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．</w:t>
                                    </w:r>
                                  </w:p>
                                </w:tc>
                                <w:tc>
                                  <w:tcPr>
                                    <w:tcW w:w="473" w:type="dxa"/>
                                  </w:tcPr>
                                  <w:p w:rsidR="008038EE" w:rsidRDefault="00045835">
                                    <w:pPr>
                                      <w:rPr>
                                        <w:rFonts w:ascii="OMR 401" w:hAnsi="OMR 401" w:hint="eastAsia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OMR 401" w:hAnsi="OMR 401"/>
                                        <w:sz w:val="22"/>
                                        <w:szCs w:val="22"/>
                                      </w:rPr>
                                      <w:sym w:font="OMR 401" w:char="F041"/>
                                    </w:r>
                                  </w:p>
                                </w:tc>
                                <w:tc>
                                  <w:tcPr>
                                    <w:tcW w:w="473" w:type="dxa"/>
                                  </w:tcPr>
                                  <w:p w:rsidR="008038EE" w:rsidRDefault="00045835">
                                    <w:pPr>
                                      <w:rPr>
                                        <w:rFonts w:ascii="OMR 401" w:hAnsi="OMR 401" w:hint="eastAsia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OMR 401" w:hAnsi="OMR 401"/>
                                        <w:sz w:val="22"/>
                                        <w:szCs w:val="22"/>
                                      </w:rPr>
                                      <w:sym w:font="OMR 401" w:char="F042"/>
                                    </w:r>
                                  </w:p>
                                </w:tc>
                                <w:tc>
                                  <w:tcPr>
                                    <w:tcW w:w="473" w:type="dxa"/>
                                  </w:tcPr>
                                  <w:p w:rsidR="008038EE" w:rsidRDefault="00045835">
                                    <w:pPr>
                                      <w:rPr>
                                        <w:rFonts w:ascii="OMR 401" w:hAnsi="OMR 401" w:hint="eastAsia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OMR 401" w:hAnsi="OMR 401"/>
                                        <w:sz w:val="22"/>
                                        <w:szCs w:val="22"/>
                                      </w:rPr>
                                      <w:sym w:font="OMR 401" w:char="F043"/>
                                    </w:r>
                                  </w:p>
                                </w:tc>
                                <w:tc>
                                  <w:tcPr>
                                    <w:tcW w:w="472" w:type="dxa"/>
                                  </w:tcPr>
                                  <w:p w:rsidR="008038EE" w:rsidRDefault="00045835">
                                    <w:pPr>
                                      <w:rPr>
                                        <w:rFonts w:ascii="OMR 401" w:hAnsi="OMR 401" w:hint="eastAsia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OMR 401" w:hAnsi="OMR 401"/>
                                        <w:sz w:val="22"/>
                                        <w:szCs w:val="22"/>
                                      </w:rPr>
                                      <w:sym w:font="OMR 401" w:char="F044"/>
                                    </w:r>
                                  </w:p>
                                </w:tc>
                                <w:tc>
                                  <w:tcPr>
                                    <w:tcW w:w="525" w:type="dxa"/>
                                  </w:tcPr>
                                  <w:p w:rsidR="008038EE" w:rsidRDefault="00045835">
                                    <w:r>
                                      <w:rPr>
                                        <w:rFonts w:hint="eastAsia"/>
                                        <w:b/>
                                      </w:rPr>
                                      <w:t>6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．</w:t>
                                    </w:r>
                                  </w:p>
                                </w:tc>
                                <w:tc>
                                  <w:tcPr>
                                    <w:tcW w:w="473" w:type="dxa"/>
                                  </w:tcPr>
                                  <w:p w:rsidR="008038EE" w:rsidRDefault="00045835">
                                    <w:pPr>
                                      <w:rPr>
                                        <w:rFonts w:ascii="OMR 401" w:hAnsi="OMR 401" w:hint="eastAsia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OMR 401" w:hAnsi="OMR 401"/>
                                        <w:sz w:val="22"/>
                                        <w:szCs w:val="22"/>
                                      </w:rPr>
                                      <w:sym w:font="OMR 401" w:char="F041"/>
                                    </w:r>
                                  </w:p>
                                </w:tc>
                                <w:tc>
                                  <w:tcPr>
                                    <w:tcW w:w="473" w:type="dxa"/>
                                  </w:tcPr>
                                  <w:p w:rsidR="008038EE" w:rsidRDefault="00045835">
                                    <w:pPr>
                                      <w:rPr>
                                        <w:rFonts w:ascii="OMR 401" w:hAnsi="OMR 401" w:hint="eastAsia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OMR 401" w:hAnsi="OMR 401"/>
                                        <w:sz w:val="22"/>
                                        <w:szCs w:val="22"/>
                                      </w:rPr>
                                      <w:sym w:font="OMR 401" w:char="F042"/>
                                    </w:r>
                                  </w:p>
                                </w:tc>
                                <w:tc>
                                  <w:tcPr>
                                    <w:tcW w:w="473" w:type="dxa"/>
                                  </w:tcPr>
                                  <w:p w:rsidR="008038EE" w:rsidRDefault="00045835">
                                    <w:pPr>
                                      <w:rPr>
                                        <w:rFonts w:ascii="OMR 401" w:hAnsi="OMR 401" w:hint="eastAsia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OMR 401" w:hAnsi="OMR 401"/>
                                        <w:sz w:val="22"/>
                                        <w:szCs w:val="22"/>
                                      </w:rPr>
                                      <w:sym w:font="OMR 401" w:char="F043"/>
                                    </w:r>
                                  </w:p>
                                </w:tc>
                                <w:tc>
                                  <w:tcPr>
                                    <w:tcW w:w="473" w:type="dxa"/>
                                  </w:tcPr>
                                  <w:p w:rsidR="008038EE" w:rsidRDefault="00045835">
                                    <w:pPr>
                                      <w:rPr>
                                        <w:rFonts w:ascii="OMR 401" w:hAnsi="OMR 401" w:hint="eastAsia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OMR 401" w:hAnsi="OMR 401"/>
                                        <w:sz w:val="22"/>
                                        <w:szCs w:val="22"/>
                                      </w:rPr>
                                      <w:sym w:font="OMR 401" w:char="F044"/>
                                    </w:r>
                                  </w:p>
                                </w:tc>
                              </w:tr>
                            </w:tbl>
                            <w:p w:rsidR="008038EE" w:rsidRDefault="008038EE"/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134" name="Text Box 185"/>
                        <wps:cNvSpPr txBox="1">
                          <a:spLocks noChangeArrowheads="1"/>
                        </wps:cNvSpPr>
                        <wps:spPr bwMode="auto">
                          <a:xfrm>
                            <a:off x="1295" y="15932"/>
                            <a:ext cx="6813" cy="40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rFonts w:ascii="黑体" w:eastAsia="黑体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</w:rPr>
                                <w:t>请在各题的答题区域内作答，超出黑色矩形边框限定区域的答案无效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135" name="Rectangle 186"/>
                        <wps:cNvSpPr>
                          <a:spLocks noChangeArrowheads="1"/>
                        </wps:cNvSpPr>
                        <wps:spPr bwMode="auto">
                          <a:xfrm>
                            <a:off x="1006" y="7270"/>
                            <a:ext cx="7234" cy="31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rFonts w:ascii="黑体" w:eastAsia="黑体"/>
                                  <w:szCs w:val="21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szCs w:val="21"/>
                                </w:rPr>
                                <w:t>二、填空题</w:t>
                              </w:r>
                            </w:p>
                            <w:p w:rsidR="008038EE" w:rsidRDefault="00045835">
                              <w:pPr>
                                <w:spacing w:line="480" w:lineRule="auto"/>
                                <w:ind w:firstLineChars="50" w:firstLine="105"/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7.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</w:t>
                              </w:r>
                              <w:r>
                                <w:rPr>
                                  <w:rFonts w:hint="eastAsia"/>
                                  <w:b/>
                                </w:rPr>
                                <w:t>8.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</w:t>
                              </w:r>
                              <w:r>
                                <w:rPr>
                                  <w:rFonts w:hint="eastAsia"/>
                                  <w:b/>
                                </w:rPr>
                                <w:t xml:space="preserve">9. 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</w:p>
                            <w:p w:rsidR="008038EE" w:rsidRDefault="00045835">
                              <w:pPr>
                                <w:spacing w:line="480" w:lineRule="auto"/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 xml:space="preserve">10. 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/>
                                  <w:b/>
                                </w:rPr>
                                <w:t>11.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/>
                                  <w:b/>
                                </w:rPr>
                                <w:t>12.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 </w:t>
                              </w:r>
                            </w:p>
                            <w:p w:rsidR="008038EE" w:rsidRDefault="00045835">
                              <w:pPr>
                                <w:spacing w:line="480" w:lineRule="auto"/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13.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/>
                                  <w:b/>
                                </w:rPr>
                                <w:t xml:space="preserve">14. 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b/>
                                </w:rPr>
                                <w:t>15.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</w:p>
                            <w:p w:rsidR="008038EE" w:rsidRDefault="00045835">
                              <w:pPr>
                                <w:spacing w:line="480" w:lineRule="auto"/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16.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/>
                                  <w:b/>
                                </w:rPr>
                                <w:t>17.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/>
                                  <w:b/>
                                </w:rPr>
                                <w:t xml:space="preserve">18. 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</w:p>
                            <w:p w:rsidR="008038EE" w:rsidRDefault="008038EE">
                              <w:pPr>
                                <w:spacing w:line="480" w:lineRule="auto"/>
                              </w:pP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136" name="Rectangle 202"/>
                        <wps:cNvSpPr>
                          <a:spLocks noChangeArrowheads="1"/>
                        </wps:cNvSpPr>
                        <wps:spPr bwMode="auto">
                          <a:xfrm>
                            <a:off x="1006" y="10470"/>
                            <a:ext cx="7234" cy="55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rFonts w:ascii="黑体" w:eastAsia="黑体"/>
                                  <w:szCs w:val="21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szCs w:val="21"/>
                                </w:rPr>
                                <w:t>三、解答题</w:t>
                              </w:r>
                            </w:p>
                            <w:p w:rsidR="008038EE" w:rsidRDefault="00045835">
                              <w:r>
                                <w:rPr>
                                  <w:rFonts w:hint="eastAsia"/>
                                  <w:b/>
                                </w:rPr>
                                <w:t>19</w:t>
                              </w:r>
                              <w:r>
                                <w:rPr>
                                  <w:rFonts w:hint="eastAsia"/>
                                </w:rPr>
                                <w:t>．</w:t>
                              </w:r>
                              <w:r>
                                <w:rPr>
                                  <w:rFonts w:ascii="黑体" w:eastAsia="黑体" w:hint="eastAsia"/>
                                </w:rPr>
                                <w:t>解：</w:t>
                              </w:r>
                            </w:p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929" o:spid="_x0000_s1150" style="position:absolute;left:0;text-align:left;margin-left:11.2pt;margin-top:137.15pt;width:373.05pt;height:517.2pt;z-index:251708416" coordorigin="904,5994" coordsize="7461,103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">
                <v:roundrect id="AutoShape 184" o:spid="_x0000_s1151" style="position:absolute;left:904;top:5994;width:7461;height:10343;visibility:visible;mso-wrap-style:square;v-text-anchor:top" arcsize="1775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">
                  <v:fill opacity="0"/>
                  <v:textbox>
                    <w:txbxContent>
                      <w:p w:rsidR="008038EE" w:rsidRDefault="00045835">
                        <w:pPr>
                          <w:rPr>
                            <w:rFonts w:ascii="黑体" w:eastAsia="黑体"/>
                            <w:szCs w:val="21"/>
                          </w:rPr>
                        </w:pPr>
                        <w:r>
                          <w:rPr>
                            <w:rFonts w:ascii="黑体" w:eastAsia="黑体" w:hint="eastAsia"/>
                            <w:szCs w:val="21"/>
                          </w:rPr>
                          <w:t>一、选择题</w:t>
                        </w:r>
                      </w:p>
                      <w:tbl>
                        <w:tblPr>
                          <w:tblW w:w="7249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</w:tblBorders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525"/>
                          <w:gridCol w:w="473"/>
                          <w:gridCol w:w="473"/>
                          <w:gridCol w:w="473"/>
                          <w:gridCol w:w="472"/>
                          <w:gridCol w:w="525"/>
                          <w:gridCol w:w="473"/>
                          <w:gridCol w:w="473"/>
                          <w:gridCol w:w="473"/>
                          <w:gridCol w:w="472"/>
                          <w:gridCol w:w="525"/>
                          <w:gridCol w:w="473"/>
                          <w:gridCol w:w="473"/>
                          <w:gridCol w:w="473"/>
                          <w:gridCol w:w="473"/>
                        </w:tblGrid>
                        <w:tr w:rsidR="008038EE">
                          <w:trPr>
                            <w:trHeight w:val="360"/>
                          </w:trPr>
                          <w:tc>
                            <w:tcPr>
                              <w:tcW w:w="525" w:type="dxa"/>
                            </w:tcPr>
                            <w:p w:rsidR="008038EE" w:rsidRDefault="00045835">
                              <w:r>
                                <w:rPr>
                                  <w:rFonts w:hint="eastAsia"/>
                                  <w:b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</w:rPr>
                                <w:t>．</w:t>
                              </w:r>
                            </w:p>
                          </w:tc>
                          <w:tc>
                            <w:tcPr>
                              <w:tcW w:w="473" w:type="dxa"/>
                            </w:tcPr>
                            <w:p w:rsidR="008038EE" w:rsidRDefault="00045835">
                              <w:pPr>
                                <w:rPr>
                                  <w:rFonts w:ascii="OMR 401" w:hAnsi="OMR 401" w:hint="eastAsia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OMR 401" w:hAnsi="OMR 401"/>
                                  <w:sz w:val="22"/>
                                  <w:szCs w:val="22"/>
                                </w:rPr>
                                <w:sym w:font="OMR 401" w:char="F041"/>
                              </w:r>
                            </w:p>
                          </w:tc>
                          <w:tc>
                            <w:tcPr>
                              <w:tcW w:w="473" w:type="dxa"/>
                            </w:tcPr>
                            <w:p w:rsidR="008038EE" w:rsidRDefault="00045835">
                              <w:pPr>
                                <w:rPr>
                                  <w:rFonts w:ascii="OMR 401" w:hAnsi="OMR 401" w:hint="eastAsia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OMR 401" w:hAnsi="OMR 401"/>
                                  <w:sz w:val="22"/>
                                  <w:szCs w:val="22"/>
                                </w:rPr>
                                <w:sym w:font="OMR 401" w:char="F042"/>
                              </w:r>
                            </w:p>
                          </w:tc>
                          <w:tc>
                            <w:tcPr>
                              <w:tcW w:w="473" w:type="dxa"/>
                            </w:tcPr>
                            <w:p w:rsidR="008038EE" w:rsidRDefault="00045835">
                              <w:pPr>
                                <w:rPr>
                                  <w:rFonts w:ascii="OMR 401" w:hAnsi="OMR 401" w:hint="eastAsia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OMR 401" w:hAnsi="OMR 401"/>
                                  <w:sz w:val="22"/>
                                  <w:szCs w:val="22"/>
                                </w:rPr>
                                <w:sym w:font="OMR 401" w:char="F043"/>
                              </w:r>
                            </w:p>
                          </w:tc>
                          <w:tc>
                            <w:tcPr>
                              <w:tcW w:w="472" w:type="dxa"/>
                            </w:tcPr>
                            <w:p w:rsidR="008038EE" w:rsidRDefault="00045835">
                              <w:pPr>
                                <w:rPr>
                                  <w:rFonts w:ascii="OMR 401" w:hAnsi="OMR 401" w:hint="eastAsia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OMR 401" w:hAnsi="OMR 401"/>
                                  <w:sz w:val="22"/>
                                  <w:szCs w:val="22"/>
                                </w:rPr>
                                <w:sym w:font="OMR 401" w:char="F044"/>
                              </w:r>
                            </w:p>
                          </w:tc>
                          <w:tc>
                            <w:tcPr>
                              <w:tcW w:w="525" w:type="dxa"/>
                            </w:tcPr>
                            <w:p w:rsidR="008038EE" w:rsidRDefault="00045835">
                              <w:r>
                                <w:rPr>
                                  <w:rFonts w:hint="eastAsia"/>
                                  <w:b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</w:rPr>
                                <w:t>．</w:t>
                              </w:r>
                            </w:p>
                          </w:tc>
                          <w:tc>
                            <w:tcPr>
                              <w:tcW w:w="473" w:type="dxa"/>
                            </w:tcPr>
                            <w:p w:rsidR="008038EE" w:rsidRDefault="00045835">
                              <w:pPr>
                                <w:rPr>
                                  <w:rFonts w:ascii="OMR 401" w:hAnsi="OMR 401" w:hint="eastAsia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OMR 401" w:hAnsi="OMR 401"/>
                                  <w:sz w:val="22"/>
                                  <w:szCs w:val="22"/>
                                </w:rPr>
                                <w:sym w:font="OMR 401" w:char="F041"/>
                              </w:r>
                            </w:p>
                          </w:tc>
                          <w:tc>
                            <w:tcPr>
                              <w:tcW w:w="473" w:type="dxa"/>
                            </w:tcPr>
                            <w:p w:rsidR="008038EE" w:rsidRDefault="00045835">
                              <w:pPr>
                                <w:rPr>
                                  <w:rFonts w:ascii="OMR 401" w:hAnsi="OMR 401" w:hint="eastAsia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OMR 401" w:hAnsi="OMR 401"/>
                                  <w:sz w:val="22"/>
                                  <w:szCs w:val="22"/>
                                </w:rPr>
                                <w:sym w:font="OMR 401" w:char="F042"/>
                              </w:r>
                            </w:p>
                          </w:tc>
                          <w:tc>
                            <w:tcPr>
                              <w:tcW w:w="473" w:type="dxa"/>
                            </w:tcPr>
                            <w:p w:rsidR="008038EE" w:rsidRDefault="00045835">
                              <w:pPr>
                                <w:rPr>
                                  <w:rFonts w:ascii="OMR 401" w:hAnsi="OMR 401" w:hint="eastAsia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OMR 401" w:hAnsi="OMR 401"/>
                                  <w:sz w:val="22"/>
                                  <w:szCs w:val="22"/>
                                </w:rPr>
                                <w:sym w:font="OMR 401" w:char="F043"/>
                              </w:r>
                            </w:p>
                          </w:tc>
                          <w:tc>
                            <w:tcPr>
                              <w:tcW w:w="472" w:type="dxa"/>
                            </w:tcPr>
                            <w:p w:rsidR="008038EE" w:rsidRDefault="00045835">
                              <w:pPr>
                                <w:rPr>
                                  <w:rFonts w:ascii="OMR 401" w:hAnsi="OMR 401" w:hint="eastAsia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OMR 401" w:hAnsi="OMR 401"/>
                                  <w:sz w:val="22"/>
                                  <w:szCs w:val="22"/>
                                </w:rPr>
                                <w:sym w:font="OMR 401" w:char="F044"/>
                              </w:r>
                            </w:p>
                          </w:tc>
                          <w:tc>
                            <w:tcPr>
                              <w:tcW w:w="525" w:type="dxa"/>
                            </w:tcPr>
                            <w:p w:rsidR="008038EE" w:rsidRDefault="00045835">
                              <w:r>
                                <w:rPr>
                                  <w:rFonts w:hint="eastAsia"/>
                                  <w:b/>
                                </w:rPr>
                                <w:t>3</w:t>
                              </w:r>
                              <w:r>
                                <w:rPr>
                                  <w:rFonts w:hint="eastAsia"/>
                                </w:rPr>
                                <w:t>．</w:t>
                              </w:r>
                            </w:p>
                          </w:tc>
                          <w:tc>
                            <w:tcPr>
                              <w:tcW w:w="473" w:type="dxa"/>
                            </w:tcPr>
                            <w:p w:rsidR="008038EE" w:rsidRDefault="00045835">
                              <w:pPr>
                                <w:rPr>
                                  <w:rFonts w:ascii="OMR 401" w:hAnsi="OMR 401" w:hint="eastAsia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OMR 401" w:hAnsi="OMR 401"/>
                                  <w:sz w:val="22"/>
                                  <w:szCs w:val="22"/>
                                </w:rPr>
                                <w:sym w:font="OMR 401" w:char="F041"/>
                              </w:r>
                            </w:p>
                          </w:tc>
                          <w:tc>
                            <w:tcPr>
                              <w:tcW w:w="473" w:type="dxa"/>
                            </w:tcPr>
                            <w:p w:rsidR="008038EE" w:rsidRDefault="00045835">
                              <w:pPr>
                                <w:rPr>
                                  <w:rFonts w:ascii="OMR 401" w:hAnsi="OMR 401" w:hint="eastAsia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OMR 401" w:hAnsi="OMR 401"/>
                                  <w:sz w:val="22"/>
                                  <w:szCs w:val="22"/>
                                </w:rPr>
                                <w:sym w:font="OMR 401" w:char="F042"/>
                              </w:r>
                            </w:p>
                          </w:tc>
                          <w:tc>
                            <w:tcPr>
                              <w:tcW w:w="473" w:type="dxa"/>
                            </w:tcPr>
                            <w:p w:rsidR="008038EE" w:rsidRDefault="00045835">
                              <w:pPr>
                                <w:rPr>
                                  <w:rFonts w:ascii="OMR 401" w:hAnsi="OMR 401" w:hint="eastAsia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OMR 401" w:hAnsi="OMR 401"/>
                                  <w:sz w:val="22"/>
                                  <w:szCs w:val="22"/>
                                </w:rPr>
                                <w:sym w:font="OMR 401" w:char="F043"/>
                              </w:r>
                            </w:p>
                          </w:tc>
                          <w:tc>
                            <w:tcPr>
                              <w:tcW w:w="473" w:type="dxa"/>
                            </w:tcPr>
                            <w:p w:rsidR="008038EE" w:rsidRDefault="00045835">
                              <w:pPr>
                                <w:rPr>
                                  <w:rFonts w:ascii="OMR 401" w:hAnsi="OMR 401" w:hint="eastAsia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OMR 401" w:hAnsi="OMR 401"/>
                                  <w:sz w:val="22"/>
                                  <w:szCs w:val="22"/>
                                </w:rPr>
                                <w:sym w:font="OMR 401" w:char="F044"/>
                              </w:r>
                            </w:p>
                          </w:tc>
                        </w:tr>
                        <w:tr w:rsidR="008038EE">
                          <w:trPr>
                            <w:trHeight w:val="360"/>
                          </w:trPr>
                          <w:tc>
                            <w:tcPr>
                              <w:tcW w:w="525" w:type="dxa"/>
                            </w:tcPr>
                            <w:p w:rsidR="008038EE" w:rsidRDefault="00045835">
                              <w:r>
                                <w:rPr>
                                  <w:rFonts w:hint="eastAsia"/>
                                  <w:b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</w:rPr>
                                <w:t>．</w:t>
                              </w:r>
                            </w:p>
                          </w:tc>
                          <w:tc>
                            <w:tcPr>
                              <w:tcW w:w="473" w:type="dxa"/>
                            </w:tcPr>
                            <w:p w:rsidR="008038EE" w:rsidRDefault="00045835">
                              <w:pPr>
                                <w:rPr>
                                  <w:rFonts w:ascii="OMR 401" w:hAnsi="OMR 401" w:hint="eastAsia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OMR 401" w:hAnsi="OMR 401"/>
                                  <w:sz w:val="22"/>
                                  <w:szCs w:val="22"/>
                                </w:rPr>
                                <w:sym w:font="OMR 401" w:char="F041"/>
                              </w:r>
                            </w:p>
                          </w:tc>
                          <w:tc>
                            <w:tcPr>
                              <w:tcW w:w="473" w:type="dxa"/>
                            </w:tcPr>
                            <w:p w:rsidR="008038EE" w:rsidRDefault="00045835">
                              <w:pPr>
                                <w:rPr>
                                  <w:rFonts w:ascii="OMR 401" w:hAnsi="OMR 401" w:hint="eastAsia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OMR 401" w:hAnsi="OMR 401"/>
                                  <w:sz w:val="22"/>
                                  <w:szCs w:val="22"/>
                                </w:rPr>
                                <w:sym w:font="OMR 401" w:char="F042"/>
                              </w:r>
                            </w:p>
                          </w:tc>
                          <w:tc>
                            <w:tcPr>
                              <w:tcW w:w="473" w:type="dxa"/>
                            </w:tcPr>
                            <w:p w:rsidR="008038EE" w:rsidRDefault="00045835">
                              <w:pPr>
                                <w:rPr>
                                  <w:rFonts w:ascii="OMR 401" w:hAnsi="OMR 401" w:hint="eastAsia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OMR 401" w:hAnsi="OMR 401"/>
                                  <w:sz w:val="22"/>
                                  <w:szCs w:val="22"/>
                                </w:rPr>
                                <w:sym w:font="OMR 401" w:char="F043"/>
                              </w:r>
                            </w:p>
                          </w:tc>
                          <w:tc>
                            <w:tcPr>
                              <w:tcW w:w="472" w:type="dxa"/>
                            </w:tcPr>
                            <w:p w:rsidR="008038EE" w:rsidRDefault="00045835">
                              <w:pPr>
                                <w:rPr>
                                  <w:rFonts w:ascii="OMR 401" w:hAnsi="OMR 401" w:hint="eastAsia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OMR 401" w:hAnsi="OMR 401"/>
                                  <w:sz w:val="22"/>
                                  <w:szCs w:val="22"/>
                                </w:rPr>
                                <w:sym w:font="OMR 401" w:char="F044"/>
                              </w:r>
                            </w:p>
                          </w:tc>
                          <w:tc>
                            <w:tcPr>
                              <w:tcW w:w="525" w:type="dxa"/>
                            </w:tcPr>
                            <w:p w:rsidR="008038EE" w:rsidRDefault="00045835">
                              <w:r>
                                <w:rPr>
                                  <w:rFonts w:hint="eastAsia"/>
                                  <w:b/>
                                </w:rPr>
                                <w:t>5</w:t>
                              </w:r>
                              <w:r>
                                <w:rPr>
                                  <w:rFonts w:hint="eastAsia"/>
                                </w:rPr>
                                <w:t>．</w:t>
                              </w:r>
                            </w:p>
                          </w:tc>
                          <w:tc>
                            <w:tcPr>
                              <w:tcW w:w="473" w:type="dxa"/>
                            </w:tcPr>
                            <w:p w:rsidR="008038EE" w:rsidRDefault="00045835">
                              <w:pPr>
                                <w:rPr>
                                  <w:rFonts w:ascii="OMR 401" w:hAnsi="OMR 401" w:hint="eastAsia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OMR 401" w:hAnsi="OMR 401"/>
                                  <w:sz w:val="22"/>
                                  <w:szCs w:val="22"/>
                                </w:rPr>
                                <w:sym w:font="OMR 401" w:char="F041"/>
                              </w:r>
                            </w:p>
                          </w:tc>
                          <w:tc>
                            <w:tcPr>
                              <w:tcW w:w="473" w:type="dxa"/>
                            </w:tcPr>
                            <w:p w:rsidR="008038EE" w:rsidRDefault="00045835">
                              <w:pPr>
                                <w:rPr>
                                  <w:rFonts w:ascii="OMR 401" w:hAnsi="OMR 401" w:hint="eastAsia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OMR 401" w:hAnsi="OMR 401"/>
                                  <w:sz w:val="22"/>
                                  <w:szCs w:val="22"/>
                                </w:rPr>
                                <w:sym w:font="OMR 401" w:char="F042"/>
                              </w:r>
                            </w:p>
                          </w:tc>
                          <w:tc>
                            <w:tcPr>
                              <w:tcW w:w="473" w:type="dxa"/>
                            </w:tcPr>
                            <w:p w:rsidR="008038EE" w:rsidRDefault="00045835">
                              <w:pPr>
                                <w:rPr>
                                  <w:rFonts w:ascii="OMR 401" w:hAnsi="OMR 401" w:hint="eastAsia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OMR 401" w:hAnsi="OMR 401"/>
                                  <w:sz w:val="22"/>
                                  <w:szCs w:val="22"/>
                                </w:rPr>
                                <w:sym w:font="OMR 401" w:char="F043"/>
                              </w:r>
                            </w:p>
                          </w:tc>
                          <w:tc>
                            <w:tcPr>
                              <w:tcW w:w="472" w:type="dxa"/>
                            </w:tcPr>
                            <w:p w:rsidR="008038EE" w:rsidRDefault="00045835">
                              <w:pPr>
                                <w:rPr>
                                  <w:rFonts w:ascii="OMR 401" w:hAnsi="OMR 401" w:hint="eastAsia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OMR 401" w:hAnsi="OMR 401"/>
                                  <w:sz w:val="22"/>
                                  <w:szCs w:val="22"/>
                                </w:rPr>
                                <w:sym w:font="OMR 401" w:char="F044"/>
                              </w:r>
                            </w:p>
                          </w:tc>
                          <w:tc>
                            <w:tcPr>
                              <w:tcW w:w="525" w:type="dxa"/>
                            </w:tcPr>
                            <w:p w:rsidR="008038EE" w:rsidRDefault="00045835">
                              <w:r>
                                <w:rPr>
                                  <w:rFonts w:hint="eastAsia"/>
                                  <w:b/>
                                </w:rPr>
                                <w:t>6</w:t>
                              </w:r>
                              <w:r>
                                <w:rPr>
                                  <w:rFonts w:hint="eastAsia"/>
                                </w:rPr>
                                <w:t>．</w:t>
                              </w:r>
                            </w:p>
                          </w:tc>
                          <w:tc>
                            <w:tcPr>
                              <w:tcW w:w="473" w:type="dxa"/>
                            </w:tcPr>
                            <w:p w:rsidR="008038EE" w:rsidRDefault="00045835">
                              <w:pPr>
                                <w:rPr>
                                  <w:rFonts w:ascii="OMR 401" w:hAnsi="OMR 401" w:hint="eastAsia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OMR 401" w:hAnsi="OMR 401"/>
                                  <w:sz w:val="22"/>
                                  <w:szCs w:val="22"/>
                                </w:rPr>
                                <w:sym w:font="OMR 401" w:char="F041"/>
                              </w:r>
                            </w:p>
                          </w:tc>
                          <w:tc>
                            <w:tcPr>
                              <w:tcW w:w="473" w:type="dxa"/>
                            </w:tcPr>
                            <w:p w:rsidR="008038EE" w:rsidRDefault="00045835">
                              <w:pPr>
                                <w:rPr>
                                  <w:rFonts w:ascii="OMR 401" w:hAnsi="OMR 401" w:hint="eastAsia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OMR 401" w:hAnsi="OMR 401"/>
                                  <w:sz w:val="22"/>
                                  <w:szCs w:val="22"/>
                                </w:rPr>
                                <w:sym w:font="OMR 401" w:char="F042"/>
                              </w:r>
                            </w:p>
                          </w:tc>
                          <w:tc>
                            <w:tcPr>
                              <w:tcW w:w="473" w:type="dxa"/>
                            </w:tcPr>
                            <w:p w:rsidR="008038EE" w:rsidRDefault="00045835">
                              <w:pPr>
                                <w:rPr>
                                  <w:rFonts w:ascii="OMR 401" w:hAnsi="OMR 401" w:hint="eastAsia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OMR 401" w:hAnsi="OMR 401"/>
                                  <w:sz w:val="22"/>
                                  <w:szCs w:val="22"/>
                                </w:rPr>
                                <w:sym w:font="OMR 401" w:char="F043"/>
                              </w:r>
                            </w:p>
                          </w:tc>
                          <w:tc>
                            <w:tcPr>
                              <w:tcW w:w="473" w:type="dxa"/>
                            </w:tcPr>
                            <w:p w:rsidR="008038EE" w:rsidRDefault="00045835">
                              <w:pPr>
                                <w:rPr>
                                  <w:rFonts w:ascii="OMR 401" w:hAnsi="OMR 401" w:hint="eastAsia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OMR 401" w:hAnsi="OMR 401"/>
                                  <w:sz w:val="22"/>
                                  <w:szCs w:val="22"/>
                                </w:rPr>
                                <w:sym w:font="OMR 401" w:char="F044"/>
                              </w:r>
                            </w:p>
                          </w:tc>
                        </w:tr>
                      </w:tbl>
                      <w:p w:rsidR="008038EE" w:rsidRDefault="008038EE"/>
                    </w:txbxContent>
                  </v:textbox>
                </v:roundrect>
                <v:shape id="Text Box 185" o:spid="_x0000_s1152" type="#_x0000_t202" style="position:absolute;left:1295;top:15932;width:6813;height: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" stroked="f">
                  <v:fill opacity="0"/>
                  <v:textbox>
                    <w:txbxContent>
                      <w:p w:rsidR="008038EE" w:rsidRDefault="00045835">
                        <w:pPr>
                          <w:rPr>
                            <w:rFonts w:ascii="黑体" w:eastAsia="黑体"/>
                          </w:rPr>
                        </w:pPr>
                        <w:r>
                          <w:rPr>
                            <w:rFonts w:ascii="黑体" w:eastAsia="黑体" w:hint="eastAsia"/>
                          </w:rPr>
                          <w:t>请在各题的答题区域内作答，超出黑色矩形边框限定区域的答案无效</w:t>
                        </w:r>
                      </w:p>
                    </w:txbxContent>
                  </v:textbox>
                </v:shape>
                <v:rect id="Rectangle 186" o:spid="_x0000_s1153" style="position:absolute;left:1006;top:7270;width:7234;height:31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">
                  <v:textbox>
                    <w:txbxContent>
                      <w:p w:rsidR="008038EE" w:rsidRDefault="00045835">
                        <w:pPr>
                          <w:rPr>
                            <w:rFonts w:ascii="黑体" w:eastAsia="黑体"/>
                            <w:szCs w:val="21"/>
                          </w:rPr>
                        </w:pPr>
                        <w:r>
                          <w:rPr>
                            <w:rFonts w:ascii="黑体" w:eastAsia="黑体" w:hint="eastAsia"/>
                            <w:szCs w:val="21"/>
                          </w:rPr>
                          <w:t>二、填空题</w:t>
                        </w:r>
                      </w:p>
                      <w:p w:rsidR="008038EE" w:rsidRDefault="00045835">
                        <w:pPr>
                          <w:spacing w:line="480" w:lineRule="auto"/>
                          <w:ind w:firstLineChars="50" w:firstLine="105"/>
                        </w:pPr>
                        <w:r>
                          <w:rPr>
                            <w:rFonts w:hint="eastAsia"/>
                            <w:b/>
                          </w:rPr>
                          <w:t>7.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 </w:t>
                        </w:r>
                        <w:r>
                          <w:rPr>
                            <w:rFonts w:hint="eastAsia"/>
                          </w:rPr>
                          <w:t xml:space="preserve">   </w:t>
                        </w:r>
                        <w:r>
                          <w:rPr>
                            <w:rFonts w:hint="eastAsia"/>
                            <w:b/>
                          </w:rPr>
                          <w:t>8.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</w:t>
                        </w:r>
                        <w:r>
                          <w:rPr>
                            <w:rFonts w:hint="eastAsia"/>
                          </w:rPr>
                          <w:t xml:space="preserve">   </w:t>
                        </w:r>
                        <w:r>
                          <w:rPr>
                            <w:rFonts w:hint="eastAsia"/>
                            <w:b/>
                          </w:rPr>
                          <w:t xml:space="preserve">9. 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</w:p>
                      <w:p w:rsidR="008038EE" w:rsidRDefault="00045835">
                        <w:pPr>
                          <w:spacing w:line="480" w:lineRule="auto"/>
                        </w:pPr>
                        <w:r>
                          <w:rPr>
                            <w:rFonts w:hint="eastAsia"/>
                            <w:b/>
                          </w:rPr>
                          <w:t xml:space="preserve">10. 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</w:t>
                        </w:r>
                        <w:r>
                          <w:rPr>
                            <w:rFonts w:hint="eastAsia"/>
                          </w:rPr>
                          <w:t xml:space="preserve">  </w:t>
                        </w:r>
                        <w:r>
                          <w:rPr>
                            <w:rFonts w:hint="eastAsia"/>
                            <w:b/>
                          </w:rPr>
                          <w:t>11.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</w:t>
                        </w:r>
                        <w:r>
                          <w:rPr>
                            <w:rFonts w:hint="eastAsia"/>
                          </w:rPr>
                          <w:t xml:space="preserve">  </w:t>
                        </w:r>
                        <w:r>
                          <w:rPr>
                            <w:rFonts w:hint="eastAsia"/>
                            <w:b/>
                          </w:rPr>
                          <w:t>12.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 </w:t>
                        </w:r>
                      </w:p>
                      <w:p w:rsidR="008038EE" w:rsidRDefault="00045835">
                        <w:pPr>
                          <w:spacing w:line="480" w:lineRule="auto"/>
                        </w:pPr>
                        <w:r>
                          <w:rPr>
                            <w:rFonts w:hint="eastAsia"/>
                            <w:b/>
                          </w:rPr>
                          <w:t>13.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</w:t>
                        </w:r>
                        <w:r>
                          <w:rPr>
                            <w:rFonts w:hint="eastAsia"/>
                          </w:rPr>
                          <w:t xml:space="preserve">  </w:t>
                        </w:r>
                        <w:r>
                          <w:rPr>
                            <w:rFonts w:hint="eastAsia"/>
                            <w:b/>
                          </w:rPr>
                          <w:t xml:space="preserve">14. 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t xml:space="preserve"> </w:t>
                        </w:r>
                        <w:r>
                          <w:rPr>
                            <w:rFonts w:hint="eastAsia"/>
                            <w:b/>
                          </w:rPr>
                          <w:t>15.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</w:p>
                      <w:p w:rsidR="008038EE" w:rsidRDefault="00045835">
                        <w:pPr>
                          <w:spacing w:line="480" w:lineRule="auto"/>
                        </w:pPr>
                        <w:r>
                          <w:rPr>
                            <w:rFonts w:hint="eastAsia"/>
                            <w:b/>
                          </w:rPr>
                          <w:t>16.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</w:t>
                        </w:r>
                        <w:r>
                          <w:rPr>
                            <w:rFonts w:hint="eastAsia"/>
                          </w:rPr>
                          <w:t xml:space="preserve">  </w:t>
                        </w:r>
                        <w:r>
                          <w:rPr>
                            <w:rFonts w:hint="eastAsia"/>
                            <w:b/>
                          </w:rPr>
                          <w:t>17.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</w:t>
                        </w:r>
                        <w:r>
                          <w:rPr>
                            <w:rFonts w:hint="eastAsia"/>
                          </w:rPr>
                          <w:t xml:space="preserve">  </w:t>
                        </w:r>
                        <w:r>
                          <w:rPr>
                            <w:rFonts w:hint="eastAsia"/>
                            <w:b/>
                          </w:rPr>
                          <w:t xml:space="preserve">18. 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</w:p>
                      <w:p w:rsidR="008038EE" w:rsidRDefault="008038EE">
                        <w:pPr>
                          <w:spacing w:line="480" w:lineRule="auto"/>
                        </w:pPr>
                      </w:p>
                    </w:txbxContent>
                  </v:textbox>
                </v:rect>
                <v:rect id="Rectangle 202" o:spid="_x0000_s1154" style="position:absolute;left:1006;top:10470;width:7234;height:55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">
                  <v:textbox>
                    <w:txbxContent>
                      <w:p w:rsidR="008038EE" w:rsidRDefault="00045835">
                        <w:pPr>
                          <w:rPr>
                            <w:rFonts w:ascii="黑体" w:eastAsia="黑体"/>
                            <w:szCs w:val="21"/>
                          </w:rPr>
                        </w:pPr>
                        <w:r>
                          <w:rPr>
                            <w:rFonts w:ascii="黑体" w:eastAsia="黑体" w:hint="eastAsia"/>
                            <w:szCs w:val="21"/>
                          </w:rPr>
                          <w:t>三、解答题</w:t>
                        </w:r>
                      </w:p>
                      <w:p w:rsidR="008038EE" w:rsidRDefault="00045835">
                        <w:r>
                          <w:rPr>
                            <w:rFonts w:hint="eastAsia"/>
                            <w:b/>
                          </w:rPr>
                          <w:t>19</w:t>
                        </w:r>
                        <w:r>
                          <w:rPr>
                            <w:rFonts w:hint="eastAsia"/>
                          </w:rPr>
                          <w:t>．</w:t>
                        </w:r>
                        <w:r>
                          <w:rPr>
                            <w:rFonts w:ascii="黑体" w:eastAsia="黑体" w:hint="eastAsia"/>
                          </w:rPr>
                          <w:t>解：</w:t>
                        </w:r>
                      </w:p>
                      <w:p w:rsidR="008038EE" w:rsidRDefault="008038EE"/>
                      <w:p w:rsidR="008038EE" w:rsidRDefault="008038EE"/>
                      <w:p w:rsidR="008038EE" w:rsidRDefault="008038EE"/>
                      <w:p w:rsidR="008038EE" w:rsidRDefault="008038EE"/>
                      <w:p w:rsidR="008038EE" w:rsidRDefault="008038EE"/>
                      <w:p w:rsidR="008038EE" w:rsidRDefault="008038EE"/>
                    </w:txbxContent>
                  </v:textbox>
                </v:rect>
              </v:group>
            </w:pict>
          </mc:Fallback>
        </mc:AlternateContent>
      </w:r>
      <w:r>
        <w:rPr>
          <w:rFonts w:eastAsia="黑体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9718040</wp:posOffset>
                </wp:positionH>
                <wp:positionV relativeFrom="paragraph">
                  <wp:posOffset>2336165</wp:posOffset>
                </wp:positionV>
                <wp:extent cx="4159885" cy="0"/>
                <wp:effectExtent l="5715" t="9525" r="6350" b="9525"/>
                <wp:wrapNone/>
                <wp:docPr id="113" name="AutoShape 19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598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AutoShape 1907" o:spid="_x0000_s1026" o:spt="32" type="#_x0000_t32" style="position:absolute;left:0pt;margin-left:765.2pt;margin-top:183.95pt;height:0pt;width:327.55pt;z-index:251702272;mso-width-relative:page;mso-height-relative:page;" filled="f" stroked="t" coordsize="21600,21600" o:gfxdata="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">
                <v:fill on="f" focussize="0,0"/>
                <v:stroke color="#000000" joinstyle="round" dashstyle="dash"/>
                <v:imagedata o:title=""/>
                <o:lock v:ext="edit" aspectratio="f"/>
              </v:shape>
            </w:pict>
          </mc:Fallback>
        </mc:AlternateContent>
      </w:r>
      <w:r>
        <w:rPr>
          <w:rFonts w:eastAsia="黑体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5168900</wp:posOffset>
                </wp:positionH>
                <wp:positionV relativeFrom="paragraph">
                  <wp:posOffset>2323465</wp:posOffset>
                </wp:positionV>
                <wp:extent cx="4159885" cy="0"/>
                <wp:effectExtent l="9525" t="6350" r="12065" b="12700"/>
                <wp:wrapNone/>
                <wp:docPr id="96" name="AutoShape 19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598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AutoShape 1908" o:spid="_x0000_s1026" o:spt="32" type="#_x0000_t32" style="position:absolute;left:0pt;margin-left:407pt;margin-top:182.95pt;height:0pt;width:327.55pt;z-index:251704320;mso-width-relative:page;mso-height-relative:page;" filled="f" stroked="t" coordsize="21600,21600" o:gfxdata="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">
                <v:fill on="f" focussize="0,0"/>
                <v:stroke color="#000000" joinstyle="round" dashstyle="dash"/>
                <v:imagedata o:title=""/>
                <o:lock v:ext="edit" aspectratio="f"/>
              </v:shape>
            </w:pict>
          </mc:Fallback>
        </mc:AlternateContent>
      </w:r>
      <w:r>
        <w:rPr>
          <w:rFonts w:ascii="黑体" w:eastAsia="黑体" w:hAnsi="黑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4114145</wp:posOffset>
                </wp:positionH>
                <wp:positionV relativeFrom="paragraph">
                  <wp:posOffset>8121015</wp:posOffset>
                </wp:positionV>
                <wp:extent cx="179705" cy="179705"/>
                <wp:effectExtent l="10795" t="12700" r="9525" b="7620"/>
                <wp:wrapNone/>
                <wp:docPr id="95" name="Rectangle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3175">
                          <a:solidFill>
                            <a:srgbClr val="000000"/>
                          </a:solidFill>
                          <a:miter lim="800000"/>
                        </a:ln>
                        <a:effectLst/>
                      </wps:spPr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rect id="Rectangle 182" o:spid="_x0000_s1026" o:spt="1" style="position:absolute;left:0pt;margin-left:1111.35pt;margin-top:639.45pt;height:14.15pt;width:14.15pt;z-index:251677696;mso-width-relative:page;mso-height-relative:page;" fillcolor="#000000" filled="t" stroked="t" coordsize="21600,21600" o:gfxdata="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Oz9LOra&#10;AAAADwEAAA8AAAAAAAAAAQAgAAAAIgAAAGRycy9kb3ducmV2LnhtbFBLAQIUABQAAAAIAIdO4kDs&#10;gNT15QEAAOYDAAAOAAAAAAAAAAEAIAAAACkBAABkcnMvZTJvRG9jLnhtbFBLBQYAAAAABgAGAFkB&#10;AACABQAAAAA=&#10;">
                <v:fill on="t" focussize="0,0"/>
                <v:stroke weight="0.25pt" color="#000000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eastAsia="黑体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9698990</wp:posOffset>
                </wp:positionH>
                <wp:positionV relativeFrom="paragraph">
                  <wp:posOffset>8032750</wp:posOffset>
                </wp:positionV>
                <wp:extent cx="4159885" cy="284480"/>
                <wp:effectExtent l="5715" t="635" r="6350" b="635"/>
                <wp:wrapNone/>
                <wp:docPr id="94" name="Text Box 4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59885" cy="2844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8038EE" w:rsidRDefault="00045835">
                            <w:pPr>
                              <w:rPr>
                                <w:rFonts w:ascii="黑体" w:eastAsia="黑体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</w:rPr>
                              <w:t>请在各题的答题区域内作答，超出黑色矩形边框限定区域的答案无效</w:t>
                            </w:r>
                          </w:p>
                        </w:txbxContent>
                      </wps:txbx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Text Box 499" o:spid="_x0000_s1026" o:spt="202" type="#_x0000_t202" style="position:absolute;left:0pt;margin-left:763.7pt;margin-top:632.5pt;height:22.4pt;width:327.55pt;z-index:251683840;mso-width-relative:page;mso-height-relative:page;" fillcolor="#FFFFFF" filled="t" stroked="f" coordsize="21600,21600" o:gfxdata="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OJJ&#10;AjPaAAAADwEAAA8AAAAAAAAAAQAgAAAAIgAAAGRycy9kb3ducmV2LnhtbFBLAQIUABQAAAAIAIdO&#10;4kCrJ5+R6AEAAMEDAAAOAAAAAAAAAAEAIAAAACkBAABkcnMvZTJvRG9jLnhtbFBLBQYAAAAABgAG&#10;AFkBAACDBQAAAAA=&#10;">
                <v:fill on="t" opacity="0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黑体" w:eastAsia="黑体"/>
                        </w:rPr>
                      </w:pPr>
                      <w:r>
                        <w:rPr>
                          <w:rFonts w:hint="eastAsia" w:ascii="黑体" w:eastAsia="黑体"/>
                        </w:rPr>
                        <w:t>请在各题的答题区域内作答，超出黑色矩形边框限定区域的答案无效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-97790</wp:posOffset>
                </wp:positionH>
                <wp:positionV relativeFrom="paragraph">
                  <wp:posOffset>8121015</wp:posOffset>
                </wp:positionV>
                <wp:extent cx="179705" cy="179705"/>
                <wp:effectExtent l="10160" t="12700" r="10160" b="7620"/>
                <wp:wrapNone/>
                <wp:docPr id="93" name="Rectangle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3175">
                          <a:solidFill>
                            <a:srgbClr val="000000"/>
                          </a:solidFill>
                          <a:miter lim="800000"/>
                        </a:ln>
                        <a:effectLst/>
                      </wps:spPr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rect id="Rectangle 181" o:spid="_x0000_s1026" o:spt="1" style="position:absolute;left:0pt;margin-left:-7.7pt;margin-top:639.45pt;height:14.15pt;width:14.15pt;z-index:251675648;mso-width-relative:page;mso-height-relative:page;" fillcolor="#000000" filled="t" stroked="t" coordsize="21600,21600" o:gfxdata="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/7M3FNkA&#10;AAAMAQAADwAAAAAAAAABACAAAAAiAAAAZHJzL2Rvd25yZXYueG1sUEsBAhQAFAAAAAgAh07iQHGP&#10;f5PlAQAA5gMAAA4AAAAAAAAAAQAgAAAAKAEAAGRycy9lMm9Eb2MueG1sUEsFBgAAAAAGAAYAWQEA&#10;AH8FAAAAAA==&#10;">
                <v:fill on="t" focussize="0,0"/>
                <v:stroke weight="0.25pt" color="#000000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ascii="黑体" w:eastAsia="黑体" w:hAnsi="黑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9718040</wp:posOffset>
                </wp:positionH>
                <wp:positionV relativeFrom="paragraph">
                  <wp:posOffset>6386830</wp:posOffset>
                </wp:positionV>
                <wp:extent cx="4159885" cy="284480"/>
                <wp:effectExtent l="5715" t="2540" r="6350" b="8255"/>
                <wp:wrapNone/>
                <wp:docPr id="92" name="Text Box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59885" cy="2844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8038EE" w:rsidRDefault="00045835">
                            <w:r>
                              <w:rPr>
                                <w:rFonts w:hint="eastAsia"/>
                              </w:rPr>
                              <w:t>请在各题的答题区域内作答，超出黑色矩形边框限定区域的答案无效</w:t>
                            </w:r>
                          </w:p>
                        </w:txbxContent>
                      </wps:txbx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Text Box 160" o:spid="_x0000_s1026" o:spt="202" type="#_x0000_t202" style="position:absolute;left:0pt;margin-left:765.2pt;margin-top:502.9pt;height:22.4pt;width:327.55pt;z-index:251667456;mso-width-relative:page;mso-height-relative:page;" fillcolor="#FFFFFF" filled="t" stroked="f" coordsize="21600,21600" o:gfxdata="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AI&#10;ssoj2QAAAA8BAAAPAAAAAAAAAAEAIAAAACIAAABkcnMvZG93bnJldi54bWxQSwECFAAUAAAACACH&#10;TuJAKioDjOoBAADBAwAADgAAAAAAAAABACAAAAAoAQAAZHJzL2Uyb0RvYy54bWxQSwUGAAAAAAYA&#10;BgBZAQAAhAUAAAAA&#10;">
                <v:fill on="t" opacity="0f" focussize="0,0"/>
                <v:stroke on="f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请在各题的答题区域内作答，超出黑色矩形边框限定区域的答案无效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Cs w:val="21"/>
        </w:rPr>
        <w:br w:type="page"/>
      </w:r>
    </w:p>
    <w:p w:rsidR="008038EE" w:rsidRDefault="00045835">
      <w:r>
        <w:rPr>
          <w:rFonts w:hint="eastAsia"/>
          <w:noProof/>
          <w:szCs w:val="21"/>
        </w:rPr>
        <w:lastRenderedPageBreak/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-78740</wp:posOffset>
                </wp:positionH>
                <wp:positionV relativeFrom="paragraph">
                  <wp:posOffset>-190500</wp:posOffset>
                </wp:positionV>
                <wp:extent cx="179705" cy="179705"/>
                <wp:effectExtent l="0" t="0" r="10795" b="10795"/>
                <wp:wrapNone/>
                <wp:docPr id="97" name="Rectangle 1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3175">
                          <a:solidFill>
                            <a:srgbClr val="000000"/>
                          </a:solidFill>
                          <a:miter lim="800000"/>
                        </a:ln>
                        <a:effectLst/>
                      </wps:spPr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rect id="Rectangle 1295" o:spid="_x0000_s1026" o:spt="1" style="position:absolute;left:0pt;margin-left:-6.2pt;margin-top:-15pt;height:14.15pt;width:14.15pt;z-index:251716608;mso-width-relative:page;mso-height-relative:page;" fillcolor="#000000" filled="t" stroked="t" coordsize="21600,21600" o:gfxdata="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AQDDW31gAA&#10;AAkBAAAPAAAAAAAAAAEAIAAAACIAAABkcnMvZG93bnJldi54bWxQSwECFAAUAAAACACHTuJAu+Ig&#10;gucBAADnAwAADgAAAAAAAAABACAAAAAlAQAAZHJzL2Uyb0RvYy54bWxQSwUGAAAAAAYABgBZAQAA&#10;fgUAAAAA&#10;">
                <v:fill on="t" focussize="0,0"/>
                <v:stroke weight="0.25pt" color="#000000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14140815</wp:posOffset>
                </wp:positionH>
                <wp:positionV relativeFrom="paragraph">
                  <wp:posOffset>-201295</wp:posOffset>
                </wp:positionV>
                <wp:extent cx="179705" cy="179705"/>
                <wp:effectExtent l="0" t="0" r="10795" b="10795"/>
                <wp:wrapNone/>
                <wp:docPr id="98" name="Rectangle 1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3175">
                          <a:solidFill>
                            <a:srgbClr val="000000"/>
                          </a:solidFill>
                          <a:miter lim="800000"/>
                        </a:ln>
                        <a:effectLst/>
                      </wps:spPr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rect id="Rectangle 1295" o:spid="_x0000_s1026" o:spt="1" style="position:absolute;left:0pt;margin-left:1113.45pt;margin-top:-15.85pt;height:14.15pt;width:14.15pt;z-index:251718656;mso-width-relative:page;mso-height-relative:page;" fillcolor="#000000" filled="t" stroked="t" coordsize="21600,21600" o:gfxdata="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Cyoyu4&#10;2gAAAAwBAAAPAAAAAAAAAAEAIAAAACIAAABkcnMvZG93bnJldi54bWxQSwECFAAUAAAACACHTuJA&#10;2EsNcOYBAADnAwAADgAAAAAAAAABACAAAAApAQAAZHJzL2Uyb0RvYy54bWxQSwUGAAAAAAYABgBZ&#10;AQAAgQUAAAAA&#10;">
                <v:fill on="t" focussize="0,0"/>
                <v:stroke weight="0.25pt" color="#000000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11826240</wp:posOffset>
                </wp:positionH>
                <wp:positionV relativeFrom="paragraph">
                  <wp:posOffset>417830</wp:posOffset>
                </wp:positionV>
                <wp:extent cx="1822450" cy="1518285"/>
                <wp:effectExtent l="0" t="3810" r="0" b="1905"/>
                <wp:wrapNone/>
                <wp:docPr id="74" name="Group 16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2450" cy="1518285"/>
                          <a:chOff x="4059" y="12364"/>
                          <a:chExt cx="2870" cy="2391"/>
                        </a:xfrm>
                      </wpg:grpSpPr>
                      <wps:wsp>
                        <wps:cNvPr id="75" name="Text Box 1647"/>
                        <wps:cNvSpPr txBox="1">
                          <a:spLocks noChangeArrowheads="1"/>
                        </wps:cNvSpPr>
                        <wps:spPr bwMode="auto">
                          <a:xfrm>
                            <a:off x="4334" y="14443"/>
                            <a:ext cx="12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rFonts w:ascii="黑体" w:eastAsia="黑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eastAsia="黑体"/>
                                  <w:b/>
                                  <w:sz w:val="18"/>
                                  <w:szCs w:val="18"/>
                                </w:rPr>
                                <w:t>2</w:t>
                              </w:r>
                              <w:r>
                                <w:rPr>
                                  <w:rFonts w:eastAsia="黑体" w:hint="eastAsia"/>
                                  <w:b/>
                                  <w:sz w:val="18"/>
                                  <w:szCs w:val="18"/>
                                </w:rPr>
                                <w:t>5</w:t>
                              </w: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76" name="Text Box 164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059" y="12378"/>
                            <a:ext cx="323" cy="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77" name="Text Box 164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476" y="13254"/>
                            <a:ext cx="453" cy="4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78" name="Text Box 1650"/>
                        <wps:cNvSpPr txBox="1">
                          <a:spLocks noChangeArrowheads="1"/>
                        </wps:cNvSpPr>
                        <wps:spPr bwMode="auto">
                          <a:xfrm>
                            <a:off x="4906" y="12364"/>
                            <a:ext cx="306" cy="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79" name="Text Box 1651"/>
                        <wps:cNvSpPr txBox="1">
                          <a:spLocks noChangeArrowheads="1"/>
                        </wps:cNvSpPr>
                        <wps:spPr bwMode="auto">
                          <a:xfrm>
                            <a:off x="4820" y="14086"/>
                            <a:ext cx="361" cy="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80" name="Text Box 1652"/>
                        <wps:cNvSpPr txBox="1">
                          <a:spLocks noChangeArrowheads="1"/>
                        </wps:cNvSpPr>
                        <wps:spPr bwMode="auto">
                          <a:xfrm>
                            <a:off x="4724" y="12813"/>
                            <a:ext cx="723" cy="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81" name="Text Box 1653"/>
                        <wps:cNvSpPr txBox="1">
                          <a:spLocks noChangeArrowheads="1"/>
                        </wps:cNvSpPr>
                        <wps:spPr bwMode="auto">
                          <a:xfrm>
                            <a:off x="5342" y="12725"/>
                            <a:ext cx="480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82" name="Text Box 1654"/>
                        <wps:cNvSpPr txBox="1">
                          <a:spLocks noChangeArrowheads="1"/>
                        </wps:cNvSpPr>
                        <wps:spPr bwMode="auto">
                          <a:xfrm>
                            <a:off x="5252" y="13341"/>
                            <a:ext cx="480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83" name="AutoShape 1655"/>
                        <wps:cNvCnPr>
                          <a:cxnSpLocks noChangeShapeType="1"/>
                        </wps:cNvCnPr>
                        <wps:spPr bwMode="auto">
                          <a:xfrm flipV="1">
                            <a:off x="4966" y="13423"/>
                            <a:ext cx="1484" cy="7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84" name="AutoShape 165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231" y="12639"/>
                            <a:ext cx="2226" cy="7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85" name="AutoShape 1657"/>
                        <wps:cNvCnPr>
                          <a:cxnSpLocks noChangeShapeType="1"/>
                        </wps:cNvCnPr>
                        <wps:spPr bwMode="auto">
                          <a:xfrm flipV="1">
                            <a:off x="4972" y="13027"/>
                            <a:ext cx="388" cy="11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86" name="AutoShape 1658"/>
                        <wps:cNvCnPr>
                          <a:cxnSpLocks noChangeShapeType="1"/>
                        </wps:cNvCnPr>
                        <wps:spPr bwMode="auto">
                          <a:xfrm>
                            <a:off x="4968" y="12634"/>
                            <a:ext cx="258" cy="76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87" name="AutoShape 1659"/>
                        <wps:cNvCnPr>
                          <a:cxnSpLocks noChangeShapeType="1"/>
                        </wps:cNvCnPr>
                        <wps:spPr bwMode="auto">
                          <a:xfrm>
                            <a:off x="4233" y="12639"/>
                            <a:ext cx="73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88" name="AutoShape 1660"/>
                        <wps:cNvCnPr>
                          <a:cxnSpLocks noChangeShapeType="1"/>
                        </wps:cNvCnPr>
                        <wps:spPr bwMode="auto">
                          <a:xfrm>
                            <a:off x="4968" y="12639"/>
                            <a:ext cx="0" cy="148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89" name="AutoShape 1661"/>
                        <wps:cNvCnPr>
                          <a:cxnSpLocks noChangeShapeType="1"/>
                        </wps:cNvCnPr>
                        <wps:spPr bwMode="auto">
                          <a:xfrm>
                            <a:off x="4228" y="12641"/>
                            <a:ext cx="742" cy="14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Group 1646" o:spid="_x0000_s1026" o:spt="203" style="position:absolute;left:0pt;margin-left:931.2pt;margin-top:32.9pt;height:119.55pt;width:143.5pt;z-index:251698176;mso-width-relative:page;mso-height-relative:page;" coordorigin="4059,12364" coordsize="2870,2391" o:gfxdata="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">
                <o:lock v:ext="edit" aspectratio="f"/>
                <v:shape id="Text Box 1647" o:spid="_x0000_s1026" o:spt="202" type="#_x0000_t202" style="position:absolute;left:4334;top:14443;height:312;width:1260;" filled="f" stroked="f" coordsize="21600,21600" o:gfxdata="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6K3g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黑体" w:eastAsia="黑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黑体" w:eastAsia="黑体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eastAsia="黑体"/>
                            <w:b/>
                            <w:sz w:val="18"/>
                            <w:szCs w:val="18"/>
                          </w:rPr>
                          <w:t>2</w:t>
                        </w:r>
                        <w:r>
                          <w:rPr>
                            <w:rFonts w:hint="eastAsia" w:eastAsia="黑体"/>
                            <w:b/>
                            <w:sz w:val="18"/>
                            <w:szCs w:val="18"/>
                          </w:rPr>
                          <w:t>5</w:t>
                        </w:r>
                        <w:r>
                          <w:rPr>
                            <w:rFonts w:hint="eastAsia" w:ascii="黑体" w:eastAsia="黑体"/>
                            <w:sz w:val="18"/>
                            <w:szCs w:val="18"/>
                          </w:rPr>
                          <w:t>题图）</w:t>
                        </w:r>
                      </w:p>
                    </w:txbxContent>
                  </v:textbox>
                </v:shape>
                <v:shape id="Text Box 1648" o:spid="_x0000_s1026" o:spt="202" type="#_x0000_t202" style="position:absolute;left:4059;top:12378;height:559;width:323;" filled="f" stroked="f" coordsize="21600,21600" o:gfxdata="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3Ap9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1649" o:spid="_x0000_s1026" o:spt="202" type="#_x0000_t202" style="position:absolute;left:6476;top:13254;height:482;width:453;" filled="f" stroked="f" coordsize="21600,21600" o:gfxdata="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g8jGy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1650" o:spid="_x0000_s1026" o:spt="202" type="#_x0000_t202" style="position:absolute;left:4906;top:12364;height:391;width:306;" filled="f" stroked="f" coordsize="21600,21600" o:gfxdata="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aMYH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1651" o:spid="_x0000_s1026" o:spt="202" type="#_x0000_t202" style="position:absolute;left:4820;top:14086;height:462;width:361;" filled="f" stroked="f" coordsize="21600,21600" o:gfxdata="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772F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1652" o:spid="_x0000_s1026" o:spt="202" type="#_x0000_t202" style="position:absolute;left:4724;top:12813;height:604;width:723;" filled="f" stroked="f" coordsize="21600,21600" o:gfxdata="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IAZD+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Text Box 1653" o:spid="_x0000_s1026" o:spt="202" type="#_x0000_t202" style="position:absolute;left:5342;top:12725;height:536;width:480;" filled="f" stroked="f" coordsize="21600,21600" o:gfxdata="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TMGk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 Box 1654" o:spid="_x0000_s1026" o:spt="202" type="#_x0000_t202" style="position:absolute;left:5252;top:13341;height:536;width:480;" filled="f" stroked="f" coordsize="21600,21600" o:gfxdata="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nl/T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v:shape id="AutoShape 1655" o:spid="_x0000_s1026" o:spt="32" type="#_x0000_t32" style="position:absolute;left:4966;top:13423;flip:y;height:702;width:1484;" filled="f" stroked="t" coordsize="21600,21600" o:gfxdata="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LJ7Gb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656" o:spid="_x0000_s1026" o:spt="32" type="#_x0000_t32" style="position:absolute;left:4231;top:12639;flip:x y;height:780;width:2226;" filled="f" stroked="t" coordsize="21600,21600" o:gfxdata="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N/3nC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657" o:spid="_x0000_s1026" o:spt="32" type="#_x0000_t32" style="position:absolute;left:4972;top:13027;flip:y;height:1100;width:388;" filled="f" stroked="t" coordsize="21600,21600" o:gfxdata="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BdG9r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658" o:spid="_x0000_s1026" o:spt="32" type="#_x0000_t32" style="position:absolute;left:4968;top:12634;height:768;width:258;" filled="f" stroked="t" coordsize="21600,21600" o:gfxdata="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nfgi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659" o:spid="_x0000_s1026" o:spt="32" type="#_x0000_t32" style="position:absolute;left:4233;top:12639;height:0;width:739;" filled="f" stroked="t" coordsize="21600,21600" o:gfxdata="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q9uT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660" o:spid="_x0000_s1026" o:spt="32" type="#_x0000_t32" style="position:absolute;left:4968;top:12639;height:1488;width:0;" filled="f" stroked="t" coordsize="21600,21600" o:gfxdata="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aNE/h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661" o:spid="_x0000_s1026" o:spt="32" type="#_x0000_t32" style="position:absolute;left:4228;top:12641;height:1489;width:742;" filled="f" stroked="t" coordsize="21600,21600" o:gfxdata="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1eOp6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59385</wp:posOffset>
                </wp:positionH>
                <wp:positionV relativeFrom="paragraph">
                  <wp:posOffset>-196850</wp:posOffset>
                </wp:positionV>
                <wp:extent cx="6685280" cy="9756140"/>
                <wp:effectExtent l="10160" t="8255" r="10160" b="8255"/>
                <wp:wrapNone/>
                <wp:docPr id="69" name="Group 1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5280" cy="9756140"/>
                          <a:chOff x="8835" y="984"/>
                          <a:chExt cx="7461" cy="15364"/>
                        </a:xfrm>
                      </wpg:grpSpPr>
                      <wps:wsp>
                        <wps:cNvPr id="70" name="AutoShape 188"/>
                        <wps:cNvSpPr>
                          <a:spLocks noChangeArrowheads="1"/>
                        </wps:cNvSpPr>
                        <wps:spPr bwMode="auto">
                          <a:xfrm>
                            <a:off x="8835" y="1034"/>
                            <a:ext cx="7461" cy="15258"/>
                          </a:xfrm>
                          <a:prstGeom prst="roundRect">
                            <a:avLst>
                              <a:gd name="adj" fmla="val 2708"/>
                            </a:avLst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txbx>
                          <w:txbxContent>
                            <w:p w:rsidR="008038EE" w:rsidRDefault="008038EE"/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71" name="Rectangle 189"/>
                        <wps:cNvSpPr>
                          <a:spLocks noChangeArrowheads="1"/>
                        </wps:cNvSpPr>
                        <wps:spPr bwMode="auto">
                          <a:xfrm>
                            <a:off x="8993" y="1381"/>
                            <a:ext cx="7111" cy="145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:rsidR="008038EE" w:rsidRDefault="00045835">
                              <w:r>
                                <w:rPr>
                                  <w:rFonts w:hint="eastAsia"/>
                                  <w:b/>
                                </w:rPr>
                                <w:t>24</w:t>
                              </w:r>
                              <w:r>
                                <w:rPr>
                                  <w:rFonts w:hint="eastAsia"/>
                                </w:rPr>
                                <w:t>．</w:t>
                              </w:r>
                              <w:r>
                                <w:rPr>
                                  <w:rFonts w:ascii="黑体" w:eastAsia="黑体" w:hint="eastAsia"/>
                                </w:rPr>
                                <w:t>解：</w:t>
                              </w: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b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045835"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b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045835"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b/>
                                </w:rPr>
                                <w:t>3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72" name="Text Box 190"/>
                        <wps:cNvSpPr txBox="1">
                          <a:spLocks noChangeArrowheads="1"/>
                        </wps:cNvSpPr>
                        <wps:spPr bwMode="auto">
                          <a:xfrm>
                            <a:off x="9142" y="15900"/>
                            <a:ext cx="6813" cy="4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jc w:val="center"/>
                                <w:rPr>
                                  <w:rFonts w:ascii="黑体" w:eastAsia="黑体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</w:rPr>
                                <w:t>请在各题的答题区域内作答，超出黑色矩形边框限定区域的答案无效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73" name="Text Box 191"/>
                        <wps:cNvSpPr txBox="1">
                          <a:spLocks noChangeArrowheads="1"/>
                        </wps:cNvSpPr>
                        <wps:spPr bwMode="auto">
                          <a:xfrm>
                            <a:off x="9142" y="984"/>
                            <a:ext cx="6813" cy="4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jc w:val="center"/>
                                <w:rPr>
                                  <w:rFonts w:ascii="黑体" w:eastAsia="黑体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</w:rPr>
                                <w:t>请在各题的答题区域内作答，超出黑色矩形边框限定区域的答案无效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Group 187" o:spid="_x0000_s1026" o:spt="203" style="position:absolute;left:0pt;margin-left:12.55pt;margin-top:-15.5pt;height:768.2pt;width:526.4pt;z-index:251679744;mso-width-relative:page;mso-height-relative:page;" coordorigin="8835,984" coordsize="7461,15364" o:gfxdata="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">
                <o:lock v:ext="edit" aspectratio="f"/>
                <v:roundrect id="AutoShape 188" o:spid="_x0000_s1026" o:spt="2" style="position:absolute;left:8835;top:1034;height:15258;width:7461;" fillcolor="#FFFFFF" filled="t" stroked="t" coordsize="21600,21600" arcsize="0.0270833333333333" o:gfxdata="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MhFR25AAAA2wAA&#10;AA8AAAAAAAAAAQAgAAAAIgAAAGRycy9kb3ducmV2LnhtbFBLAQIUABQAAAAIAIdO4kAzLwWeOwAA&#10;ADkAAAAQAAAAAAAAAAEAIAAAAAgBAABkcnMvc2hhcGV4bWwueG1sUEsFBgAAAAAGAAYAWwEAALID&#10;AAAAAA==&#10;">
                  <v:fill on="t" opacity="0f" focussize="0,0"/>
                  <v:stroke color="#000000" joinstyle="round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roundrect>
                <v:rect id="Rectangle 189" o:spid="_x0000_s1026" o:spt="1" style="position:absolute;left:8993;top:1381;height:14598;width:7111;" fillcolor="#FFFFFF" filled="t" stroked="t" coordsize="21600,21600" o:gfxdata="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D16q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  <w:b/>
                          </w:rPr>
                          <w:t>24</w:t>
                        </w:r>
                        <w:r>
                          <w:rPr>
                            <w:rFonts w:hint="eastAsia"/>
                          </w:rPr>
                          <w:t>．</w:t>
                        </w:r>
                        <w:r>
                          <w:rPr>
                            <w:rFonts w:hint="eastAsia" w:ascii="黑体" w:eastAsia="黑体"/>
                          </w:rPr>
                          <w:t>解：</w:t>
                        </w: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  <w:b/>
                          </w:rPr>
                          <w:t>1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  <w:p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  <w:b/>
                          </w:rPr>
                          <w:t>2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  <w:p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  <w:b/>
                          </w:rPr>
                          <w:t>3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</w:txbxContent>
                  </v:textbox>
                </v:rect>
                <v:shape id="Text Box 190" o:spid="_x0000_s1026" o:spt="202" type="#_x0000_t202" style="position:absolute;left:9142;top:15900;height:448;width:6813;" fillcolor="#FFFFFF" filled="t" stroked="f" coordsize="21600,21600" o:gfxdata="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9YWHvQAA&#10;ANsAAAAPAAAAAAAAAAEAIAAAACIAAABkcnMvZG93bnJldi54bWxQSwECFAAUAAAACACHTuJAMy8F&#10;njsAAAA5AAAAEAAAAAAAAAABACAAAAAMAQAAZHJzL3NoYXBleG1sLnhtbFBLBQYAAAAABgAGAFsB&#10;AAC2AwAAAAA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ascii="黑体" w:eastAsia="黑体"/>
                          </w:rPr>
                        </w:pPr>
                        <w:r>
                          <w:rPr>
                            <w:rFonts w:hint="eastAsia" w:ascii="黑体" w:eastAsia="黑体"/>
                          </w:rPr>
                          <w:t>请在各题的答题区域内作答，超出黑色矩形边框限定区域的答案无效</w:t>
                        </w:r>
                      </w:p>
                    </w:txbxContent>
                  </v:textbox>
                </v:shape>
                <v:shape id="Text Box 191" o:spid="_x0000_s1026" o:spt="202" type="#_x0000_t202" style="position:absolute;left:9142;top:984;height:448;width:6813;" fillcolor="#FFFFFF" filled="t" stroked="f" coordsize="21600,21600" o:gfxdata="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7kgHL4A&#10;AADbAAAADwAAAAAAAAABACAAAAAiAAAAZHJzL2Rvd25yZXYueG1sUEsBAhQAFAAAAAgAh07iQDMv&#10;BZ47AAAAOQAAABAAAAAAAAAAAQAgAAAADQEAAGRycy9zaGFwZXhtbC54bWxQSwUGAAAAAAYABgBb&#10;AQAAtwMAAAAA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ascii="黑体" w:eastAsia="黑体"/>
                          </w:rPr>
                        </w:pPr>
                        <w:r>
                          <w:rPr>
                            <w:rFonts w:hint="eastAsia" w:ascii="黑体" w:eastAsia="黑体"/>
                          </w:rPr>
                          <w:t>请在各题的答题区域内作答，超出黑色矩形边框限定区域的答案无效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6896735</wp:posOffset>
                </wp:positionH>
                <wp:positionV relativeFrom="paragraph">
                  <wp:posOffset>635</wp:posOffset>
                </wp:positionV>
                <wp:extent cx="609600" cy="2903220"/>
                <wp:effectExtent l="3810" t="0" r="0" b="0"/>
                <wp:wrapNone/>
                <wp:docPr id="68" name="Text Box 5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2903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8038EE" w:rsidRDefault="00045835">
                            <w:pPr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44"/>
                                <w:szCs w:val="44"/>
                              </w:rPr>
                              <w:t>不</w:t>
                            </w:r>
                          </w:p>
                          <w:p w:rsidR="008038EE" w:rsidRDefault="008038EE">
                            <w:pPr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</w:p>
                          <w:p w:rsidR="008038EE" w:rsidRDefault="00045835">
                            <w:pPr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44"/>
                                <w:szCs w:val="44"/>
                              </w:rPr>
                              <w:t>许</w:t>
                            </w:r>
                          </w:p>
                          <w:p w:rsidR="008038EE" w:rsidRDefault="008038EE">
                            <w:pPr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</w:p>
                          <w:p w:rsidR="008038EE" w:rsidRDefault="00045835">
                            <w:pPr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44"/>
                                <w:szCs w:val="44"/>
                              </w:rPr>
                              <w:t>折</w:t>
                            </w:r>
                          </w:p>
                          <w:p w:rsidR="008038EE" w:rsidRDefault="008038EE">
                            <w:pPr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</w:p>
                          <w:p w:rsidR="008038EE" w:rsidRDefault="00045835">
                            <w:pPr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44"/>
                                <w:szCs w:val="44"/>
                              </w:rPr>
                              <w:t>叠</w:t>
                            </w:r>
                          </w:p>
                        </w:txbxContent>
                      </wps:txbx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Text Box 500" o:spid="_x0000_s1026" o:spt="202" type="#_x0000_t202" style="position:absolute;left:0pt;margin-left:543.05pt;margin-top:0.05pt;height:228.6pt;width:48pt;z-index:251685888;mso-width-relative:page;mso-height-relative:page;" filled="f" stroked="f" coordsize="21600,21600" o:gfxdata="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b/>
                          <w:sz w:val="44"/>
                          <w:szCs w:val="44"/>
                        </w:rPr>
                      </w:pPr>
                      <w:r>
                        <w:rPr>
                          <w:rFonts w:hint="eastAsia"/>
                          <w:b/>
                          <w:sz w:val="44"/>
                          <w:szCs w:val="44"/>
                        </w:rPr>
                        <w:t>不</w:t>
                      </w:r>
                    </w:p>
                    <w:p>
                      <w:pPr>
                        <w:rPr>
                          <w:b/>
                          <w:sz w:val="44"/>
                          <w:szCs w:val="44"/>
                        </w:rPr>
                      </w:pPr>
                    </w:p>
                    <w:p>
                      <w:pPr>
                        <w:rPr>
                          <w:b/>
                          <w:sz w:val="44"/>
                          <w:szCs w:val="44"/>
                        </w:rPr>
                      </w:pPr>
                      <w:r>
                        <w:rPr>
                          <w:rFonts w:hint="eastAsia"/>
                          <w:b/>
                          <w:sz w:val="44"/>
                          <w:szCs w:val="44"/>
                        </w:rPr>
                        <w:t>许</w:t>
                      </w:r>
                    </w:p>
                    <w:p>
                      <w:pPr>
                        <w:rPr>
                          <w:b/>
                          <w:sz w:val="44"/>
                          <w:szCs w:val="44"/>
                        </w:rPr>
                      </w:pPr>
                    </w:p>
                    <w:p>
                      <w:pPr>
                        <w:rPr>
                          <w:b/>
                          <w:sz w:val="44"/>
                          <w:szCs w:val="44"/>
                        </w:rPr>
                      </w:pPr>
                      <w:r>
                        <w:rPr>
                          <w:rFonts w:hint="eastAsia"/>
                          <w:b/>
                          <w:sz w:val="44"/>
                          <w:szCs w:val="44"/>
                        </w:rPr>
                        <w:t>折</w:t>
                      </w:r>
                    </w:p>
                    <w:p>
                      <w:pPr>
                        <w:rPr>
                          <w:b/>
                          <w:sz w:val="44"/>
                          <w:szCs w:val="44"/>
                        </w:rPr>
                      </w:pPr>
                    </w:p>
                    <w:p>
                      <w:pPr>
                        <w:rPr>
                          <w:b/>
                          <w:sz w:val="44"/>
                          <w:szCs w:val="44"/>
                        </w:rPr>
                      </w:pPr>
                      <w:r>
                        <w:rPr>
                          <w:rFonts w:hint="eastAsia"/>
                          <w:b/>
                          <w:sz w:val="44"/>
                          <w:szCs w:val="44"/>
                        </w:rPr>
                        <w:t>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7386955</wp:posOffset>
                </wp:positionH>
                <wp:positionV relativeFrom="paragraph">
                  <wp:posOffset>-196850</wp:posOffset>
                </wp:positionV>
                <wp:extent cx="6685280" cy="9756140"/>
                <wp:effectExtent l="8255" t="8255" r="12065" b="8255"/>
                <wp:wrapNone/>
                <wp:docPr id="63" name="Group 2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5280" cy="9756140"/>
                          <a:chOff x="8835" y="984"/>
                          <a:chExt cx="7461" cy="15364"/>
                        </a:xfrm>
                      </wpg:grpSpPr>
                      <wps:wsp>
                        <wps:cNvPr id="64" name="AutoShape 204"/>
                        <wps:cNvSpPr>
                          <a:spLocks noChangeArrowheads="1"/>
                        </wps:cNvSpPr>
                        <wps:spPr bwMode="auto">
                          <a:xfrm>
                            <a:off x="8835" y="1034"/>
                            <a:ext cx="7461" cy="15258"/>
                          </a:xfrm>
                          <a:prstGeom prst="roundRect">
                            <a:avLst>
                              <a:gd name="adj" fmla="val 2708"/>
                            </a:avLst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txbx>
                          <w:txbxContent>
                            <w:p w:rsidR="008038EE" w:rsidRDefault="008038EE"/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65" name="Rectangle 205"/>
                        <wps:cNvSpPr>
                          <a:spLocks noChangeArrowheads="1"/>
                        </wps:cNvSpPr>
                        <wps:spPr bwMode="auto">
                          <a:xfrm>
                            <a:off x="8993" y="1381"/>
                            <a:ext cx="7111" cy="145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adjustRightInd w:val="0"/>
                                <w:snapToGrid w:val="0"/>
                                <w:spacing w:line="360" w:lineRule="auto"/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25</w:t>
                              </w:r>
                              <w:r>
                                <w:rPr>
                                  <w:rFonts w:hint="eastAsia"/>
                                </w:rPr>
                                <w:t>．</w:t>
                              </w:r>
                              <w:r>
                                <w:rPr>
                                  <w:rFonts w:ascii="黑体" w:eastAsia="黑体" w:hint="eastAsia"/>
                                </w:rPr>
                                <w:t>解：</w:t>
                              </w: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b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  <w:p w:rsidR="008038EE" w:rsidRDefault="008038EE">
                              <w:pPr>
                                <w:adjustRightInd w:val="0"/>
                                <w:snapToGrid w:val="0"/>
                                <w:spacing w:line="360" w:lineRule="auto"/>
                              </w:pPr>
                            </w:p>
                            <w:p w:rsidR="008038EE" w:rsidRDefault="008038EE">
                              <w:pPr>
                                <w:adjustRightInd w:val="0"/>
                                <w:snapToGrid w:val="0"/>
                                <w:spacing w:line="360" w:lineRule="auto"/>
                              </w:pPr>
                            </w:p>
                            <w:p w:rsidR="008038EE" w:rsidRDefault="008038EE">
                              <w:pPr>
                                <w:adjustRightInd w:val="0"/>
                                <w:snapToGrid w:val="0"/>
                                <w:spacing w:line="360" w:lineRule="auto"/>
                              </w:pPr>
                            </w:p>
                            <w:p w:rsidR="008038EE" w:rsidRDefault="008038EE">
                              <w:pPr>
                                <w:adjustRightInd w:val="0"/>
                                <w:snapToGrid w:val="0"/>
                                <w:spacing w:line="360" w:lineRule="auto"/>
                              </w:pPr>
                            </w:p>
                            <w:p w:rsidR="008038EE" w:rsidRDefault="008038EE">
                              <w:pPr>
                                <w:adjustRightInd w:val="0"/>
                                <w:snapToGrid w:val="0"/>
                                <w:spacing w:line="360" w:lineRule="auto"/>
                              </w:pPr>
                            </w:p>
                            <w:p w:rsidR="008038EE" w:rsidRDefault="008038EE">
                              <w:pPr>
                                <w:adjustRightInd w:val="0"/>
                                <w:snapToGrid w:val="0"/>
                                <w:spacing w:line="360" w:lineRule="auto"/>
                              </w:pPr>
                            </w:p>
                            <w:p w:rsidR="008038EE" w:rsidRDefault="008038EE">
                              <w:pPr>
                                <w:adjustRightInd w:val="0"/>
                                <w:snapToGrid w:val="0"/>
                                <w:spacing w:line="360" w:lineRule="auto"/>
                              </w:pPr>
                            </w:p>
                            <w:p w:rsidR="008038EE" w:rsidRDefault="008038EE">
                              <w:pPr>
                                <w:adjustRightInd w:val="0"/>
                                <w:snapToGrid w:val="0"/>
                                <w:spacing w:line="360" w:lineRule="auto"/>
                                <w:rPr>
                                  <w:color w:val="000000"/>
                                </w:rPr>
                              </w:pPr>
                            </w:p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045835"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b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045835"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b/>
                                </w:rPr>
                                <w:t>3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  <w:p w:rsidR="008038EE" w:rsidRDefault="008038EE"/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66" name="Text Box 206"/>
                        <wps:cNvSpPr txBox="1">
                          <a:spLocks noChangeArrowheads="1"/>
                        </wps:cNvSpPr>
                        <wps:spPr bwMode="auto">
                          <a:xfrm>
                            <a:off x="9142" y="15900"/>
                            <a:ext cx="6813" cy="4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jc w:val="center"/>
                                <w:rPr>
                                  <w:rFonts w:ascii="黑体" w:eastAsia="黑体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</w:rPr>
                                <w:t>请在各题的答题区域内作答，超出黑色矩形边框限定区域的答案无效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67" name="Text Box 207"/>
                        <wps:cNvSpPr txBox="1">
                          <a:spLocks noChangeArrowheads="1"/>
                        </wps:cNvSpPr>
                        <wps:spPr bwMode="auto">
                          <a:xfrm>
                            <a:off x="9142" y="984"/>
                            <a:ext cx="6813" cy="4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jc w:val="center"/>
                                <w:rPr>
                                  <w:rFonts w:ascii="黑体" w:eastAsia="黑体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</w:rPr>
                                <w:t>请在各题的答题区域内作答，超出黑色矩形边框限定区域的答案无效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Group 203" o:spid="_x0000_s1026" o:spt="203" style="position:absolute;left:0pt;margin-left:581.65pt;margin-top:-15.5pt;height:768.2pt;width:526.4pt;z-index:251681792;mso-width-relative:page;mso-height-relative:page;" coordorigin="8835,984" coordsize="7461,15364" o:gfxdata="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">
                <o:lock v:ext="edit" aspectratio="f"/>
                <v:roundrect id="AutoShape 204" o:spid="_x0000_s1026" o:spt="2" style="position:absolute;left:8835;top:1034;height:15258;width:7461;" fillcolor="#FFFFFF" filled="t" stroked="t" coordsize="21600,21600" arcsize="0.0270833333333333" o:gfxdata="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cOFw74A&#10;AADbAAAADwAAAAAAAAABACAAAAAiAAAAZHJzL2Rvd25yZXYueG1sUEsBAhQAFAAAAAgAh07iQDMv&#10;BZ47AAAAOQAAABAAAAAAAAAAAQAgAAAADQEAAGRycy9zaGFwZXhtbC54bWxQSwUGAAAAAAYABgBb&#10;AQAAtwMAAAAA&#10;">
                  <v:fill on="t" opacity="0f" focussize="0,0"/>
                  <v:stroke color="#000000" joinstyle="round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roundrect>
                <v:rect id="Rectangle 205" o:spid="_x0000_s1026" o:spt="1" style="position:absolute;left:8993;top:1381;height:14598;width:7111;" fillcolor="#FFFFFF" filled="t" stroked="t" coordsize="21600,21600" o:gfxdata="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3tznS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adjustRightInd w:val="0"/>
                          <w:snapToGrid w:val="0"/>
                          <w:spacing w:line="360" w:lineRule="auto"/>
                        </w:pPr>
                        <w:r>
                          <w:rPr>
                            <w:rFonts w:hint="eastAsia"/>
                            <w:b/>
                          </w:rPr>
                          <w:t>25</w:t>
                        </w:r>
                        <w:r>
                          <w:rPr>
                            <w:rFonts w:hint="eastAsia"/>
                          </w:rPr>
                          <w:t>．</w:t>
                        </w:r>
                        <w:r>
                          <w:rPr>
                            <w:rFonts w:hint="eastAsia" w:ascii="黑体" w:eastAsia="黑体"/>
                          </w:rPr>
                          <w:t>解：</w:t>
                        </w: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  <w:b/>
                          </w:rPr>
                          <w:t>1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  <w:p>
                        <w:pPr>
                          <w:adjustRightInd w:val="0"/>
                          <w:snapToGrid w:val="0"/>
                          <w:spacing w:line="360" w:lineRule="auto"/>
                        </w:pPr>
                      </w:p>
                      <w:p>
                        <w:pPr>
                          <w:adjustRightInd w:val="0"/>
                          <w:snapToGrid w:val="0"/>
                          <w:spacing w:line="360" w:lineRule="auto"/>
                        </w:pPr>
                      </w:p>
                      <w:p>
                        <w:pPr>
                          <w:adjustRightInd w:val="0"/>
                          <w:snapToGrid w:val="0"/>
                          <w:spacing w:line="360" w:lineRule="auto"/>
                        </w:pPr>
                      </w:p>
                      <w:p>
                        <w:pPr>
                          <w:adjustRightInd w:val="0"/>
                          <w:snapToGrid w:val="0"/>
                          <w:spacing w:line="360" w:lineRule="auto"/>
                        </w:pPr>
                      </w:p>
                      <w:p>
                        <w:pPr>
                          <w:adjustRightInd w:val="0"/>
                          <w:snapToGrid w:val="0"/>
                          <w:spacing w:line="360" w:lineRule="auto"/>
                        </w:pPr>
                      </w:p>
                      <w:p>
                        <w:pPr>
                          <w:adjustRightInd w:val="0"/>
                          <w:snapToGrid w:val="0"/>
                          <w:spacing w:line="360" w:lineRule="auto"/>
                        </w:pPr>
                      </w:p>
                      <w:p>
                        <w:pPr>
                          <w:adjustRightInd w:val="0"/>
                          <w:snapToGrid w:val="0"/>
                          <w:spacing w:line="360" w:lineRule="auto"/>
                        </w:pPr>
                      </w:p>
                      <w:p>
                        <w:pPr>
                          <w:adjustRightInd w:val="0"/>
                          <w:snapToGrid w:val="0"/>
                          <w:spacing w:line="360" w:lineRule="auto"/>
                          <w:rPr>
                            <w:color w:val="000000"/>
                          </w:rPr>
                        </w:pPr>
                      </w:p>
                      <w:p/>
                      <w:p/>
                      <w:p/>
                      <w:p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  <w:b/>
                          </w:rPr>
                          <w:t>2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  <w:p/>
                      <w:p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  <w:b/>
                          </w:rPr>
                          <w:t>3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  <w:p/>
                      <w:p/>
                      <w:p/>
                      <w:p/>
                      <w:p/>
                      <w:p/>
                      <w:p/>
                      <w:p/>
                    </w:txbxContent>
                  </v:textbox>
                </v:rect>
                <v:shape id="Text Box 206" o:spid="_x0000_s1026" o:spt="202" type="#_x0000_t202" style="position:absolute;left:9142;top:15900;height:448;width:6813;" fillcolor="#FFFFFF" filled="t" stroked="f" coordsize="21600,21600" o:gfxdata="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IXFVm8AAAA&#10;2wAAAA8AAAAAAAAAAQAgAAAAIgAAAGRycy9kb3ducmV2LnhtbFBLAQIUABQAAAAIAIdO4kAzLwWe&#10;OwAAADkAAAAQAAAAAAAAAAEAIAAAAAsBAABkcnMvc2hhcGV4bWwueG1sUEsFBgAAAAAGAAYAWwEA&#10;ALUDAAAAAA=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ascii="黑体" w:eastAsia="黑体"/>
                          </w:rPr>
                        </w:pPr>
                        <w:r>
                          <w:rPr>
                            <w:rFonts w:hint="eastAsia" w:ascii="黑体" w:eastAsia="黑体"/>
                          </w:rPr>
                          <w:t>请在各题的答题区域内作答，超出黑色矩形边框限定区域的答案无效</w:t>
                        </w:r>
                      </w:p>
                    </w:txbxContent>
                  </v:textbox>
                </v:shape>
                <v:shape id="Text Box 207" o:spid="_x0000_s1026" o:spt="202" type="#_x0000_t202" style="position:absolute;left:9142;top:984;height:448;width:6813;" fillcolor="#FFFFFF" filled="t" stroked="f" coordsize="21600,21600" o:gfxdata="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1bsMK8AAAA&#10;2wAAAA8AAAAAAAAAAQAgAAAAIgAAAGRycy9kb3ducmV2LnhtbFBLAQIUABQAAAAIAIdO4kAzLwWe&#10;OwAAADkAAAAQAAAAAAAAAAEAIAAAAAsBAABkcnMvc2hhcGV4bWwueG1sUEsFBgAAAAAGAAYAWwEA&#10;ALUDAAAAAA=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ascii="黑体" w:eastAsia="黑体"/>
                          </w:rPr>
                        </w:pPr>
                        <w:r>
                          <w:rPr>
                            <w:rFonts w:hint="eastAsia" w:ascii="黑体" w:eastAsia="黑体"/>
                          </w:rPr>
                          <w:t>请在各题的答题区域内作答，超出黑色矩形边框限定区域的答案无效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038EE" w:rsidRDefault="00045835">
      <w:r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4093845</wp:posOffset>
                </wp:positionH>
                <wp:positionV relativeFrom="paragraph">
                  <wp:posOffset>122555</wp:posOffset>
                </wp:positionV>
                <wp:extent cx="2303780" cy="2531110"/>
                <wp:effectExtent l="1270" t="1905" r="0" b="635"/>
                <wp:wrapNone/>
                <wp:docPr id="4" name="Group 15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03780" cy="2531110"/>
                          <a:chOff x="6571" y="5964"/>
                          <a:chExt cx="3628" cy="3986"/>
                        </a:xfrm>
                      </wpg:grpSpPr>
                      <wpg:grpSp>
                        <wpg:cNvPr id="5" name="画布 3099"/>
                        <wpg:cNvGrpSpPr>
                          <a:grpSpLocks noChangeAspect="1"/>
                        </wpg:cNvGrpSpPr>
                        <wpg:grpSpPr>
                          <a:xfrm>
                            <a:off x="6571" y="5964"/>
                            <a:ext cx="3628" cy="3556"/>
                            <a:chOff x="6561" y="4608"/>
                            <a:chExt cx="3628" cy="3556"/>
                          </a:xfrm>
                        </wpg:grpSpPr>
                        <wps:wsp>
                          <wps:cNvPr id="6" name="AutoShape 1589"/>
                          <wps:cNvSpPr>
                            <a:spLocks noChangeAspect="1" noChangeArrowheads="1" noTextEdit="1"/>
                          </wps:cNvSpPr>
                          <wps:spPr bwMode="auto">
                            <a:xfrm>
                              <a:off x="6561" y="4608"/>
                              <a:ext cx="3628" cy="35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7" name="任意多边形 3100"/>
                          <wps:cNvSpPr/>
                          <wps:spPr bwMode="auto">
                            <a:xfrm>
                              <a:off x="9930" y="6415"/>
                              <a:ext cx="169" cy="59"/>
                            </a:xfrm>
                            <a:custGeom>
                              <a:avLst/>
                              <a:gdLst>
                                <a:gd name="T0" fmla="*/ 169 w 169"/>
                                <a:gd name="T1" fmla="*/ 29 h 59"/>
                                <a:gd name="T2" fmla="*/ 0 w 169"/>
                                <a:gd name="T3" fmla="*/ 0 h 59"/>
                                <a:gd name="T4" fmla="*/ 0 w 169"/>
                                <a:gd name="T5" fmla="*/ 59 h 59"/>
                                <a:gd name="T6" fmla="*/ 169 w 169"/>
                                <a:gd name="T7" fmla="*/ 29 h 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9" h="59">
                                  <a:moveTo>
                                    <a:pt x="169" y="29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59"/>
                                  </a:lnTo>
                                  <a:lnTo>
                                    <a:pt x="169" y="2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8" name="任意多边形 3101"/>
                          <wps:cNvSpPr/>
                          <wps:spPr bwMode="auto">
                            <a:xfrm>
                              <a:off x="8251" y="4761"/>
                              <a:ext cx="59" cy="169"/>
                            </a:xfrm>
                            <a:custGeom>
                              <a:avLst/>
                              <a:gdLst>
                                <a:gd name="T0" fmla="*/ 29 w 59"/>
                                <a:gd name="T1" fmla="*/ 0 h 169"/>
                                <a:gd name="T2" fmla="*/ 0 w 59"/>
                                <a:gd name="T3" fmla="*/ 169 h 169"/>
                                <a:gd name="T4" fmla="*/ 59 w 59"/>
                                <a:gd name="T5" fmla="*/ 169 h 169"/>
                                <a:gd name="T6" fmla="*/ 29 w 59"/>
                                <a:gd name="T7" fmla="*/ 0 h 1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9" h="169">
                                  <a:moveTo>
                                    <a:pt x="29" y="0"/>
                                  </a:moveTo>
                                  <a:lnTo>
                                    <a:pt x="0" y="169"/>
                                  </a:lnTo>
                                  <a:lnTo>
                                    <a:pt x="59" y="169"/>
                                  </a:lnTo>
                                  <a:lnTo>
                                    <a:pt x="2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9" name="直线 310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919" y="6411"/>
                              <a:ext cx="1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0" name="直线 310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192" y="6411"/>
                              <a:ext cx="1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1" name="直线 31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464" y="6411"/>
                              <a:ext cx="1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2" name="直线 310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736" y="6411"/>
                              <a:ext cx="1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3" name="直线 310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008" y="6411"/>
                              <a:ext cx="1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4" name="直线 310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647" y="6444"/>
                              <a:ext cx="326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5" name="直线 310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642" y="6410"/>
                              <a:ext cx="1" cy="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6" name="直线 310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369" y="6411"/>
                              <a:ext cx="1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7" name="直线 31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097" y="6411"/>
                              <a:ext cx="1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8" name="直线 31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25" y="6411"/>
                              <a:ext cx="1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9" name="直线 31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553" y="6411"/>
                              <a:ext cx="1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20" name="直线 31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7806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21" name="直线 31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7533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22" name="直线 31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7261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23" name="直线 31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6989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24" name="直线 31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6717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25" name="直线 311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280" y="4811"/>
                              <a:ext cx="1" cy="32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26" name="直线 31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5083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27" name="直线 31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5356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28" name="直线 31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5628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29" name="直线 31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5900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30" name="直线 31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6172"/>
                              <a:ext cx="34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55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31" name="直线 31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280" y="4761"/>
                              <a:ext cx="1" cy="180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32" name="直线 31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892" y="6444"/>
                              <a:ext cx="207" cy="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33" name="矩形 3126"/>
                          <wps:cNvSpPr>
                            <a:spLocks noChangeArrowheads="1"/>
                          </wps:cNvSpPr>
                          <wps:spPr bwMode="auto">
                            <a:xfrm>
                              <a:off x="8020" y="4717"/>
                              <a:ext cx="402" cy="3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ind w:firstLineChars="50" w:firstLine="105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/>
                                    <w:kern w:val="0"/>
                                    <w:szCs w:val="21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34" name="矩形 3127"/>
                          <wps:cNvSpPr>
                            <a:spLocks noChangeArrowheads="1"/>
                          </wps:cNvSpPr>
                          <wps:spPr bwMode="auto">
                            <a:xfrm>
                              <a:off x="9875" y="6383"/>
                              <a:ext cx="229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ind w:firstLineChars="50" w:firstLine="105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kern w:val="0"/>
                                    <w:szCs w:val="21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35" name="矩形 3128"/>
                          <wps:cNvSpPr>
                            <a:spLocks noChangeArrowheads="1"/>
                          </wps:cNvSpPr>
                          <wps:spPr bwMode="auto">
                            <a:xfrm>
                              <a:off x="8154" y="6022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36" name="矩形 3129"/>
                          <wps:cNvSpPr>
                            <a:spLocks noChangeArrowheads="1"/>
                          </wps:cNvSpPr>
                          <wps:spPr bwMode="auto">
                            <a:xfrm>
                              <a:off x="8154" y="5744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37" name="矩形 3130"/>
                          <wps:cNvSpPr>
                            <a:spLocks noChangeArrowheads="1"/>
                          </wps:cNvSpPr>
                          <wps:spPr bwMode="auto">
                            <a:xfrm>
                              <a:off x="8154" y="5478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38" name="矩形 3131"/>
                          <wps:cNvSpPr>
                            <a:spLocks noChangeArrowheads="1"/>
                          </wps:cNvSpPr>
                          <wps:spPr bwMode="auto">
                            <a:xfrm>
                              <a:off x="8154" y="5199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39" name="矩形 3132"/>
                          <wps:cNvSpPr>
                            <a:spLocks noChangeArrowheads="1"/>
                          </wps:cNvSpPr>
                          <wps:spPr bwMode="auto">
                            <a:xfrm>
                              <a:off x="8154" y="4938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40" name="矩形 3133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6" y="6563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41" name="矩形 3134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6" y="6832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42" name="矩形 3135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6" y="7111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3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43" name="矩形 3136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6" y="7382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4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44" name="矩形 3137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6" y="7651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45" name="矩形 3138"/>
                          <wps:cNvSpPr>
                            <a:spLocks noChangeArrowheads="1"/>
                          </wps:cNvSpPr>
                          <wps:spPr bwMode="auto">
                            <a:xfrm>
                              <a:off x="8514" y="6389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46" name="矩形 3139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5" y="6389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47" name="矩形 3140"/>
                          <wps:cNvSpPr>
                            <a:spLocks noChangeArrowheads="1"/>
                          </wps:cNvSpPr>
                          <wps:spPr bwMode="auto">
                            <a:xfrm>
                              <a:off x="9064" y="6389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48" name="矩形 3141"/>
                          <wps:cNvSpPr>
                            <a:spLocks noChangeArrowheads="1"/>
                          </wps:cNvSpPr>
                          <wps:spPr bwMode="auto">
                            <a:xfrm>
                              <a:off x="9334" y="6389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49" name="矩形 3142"/>
                          <wps:cNvSpPr>
                            <a:spLocks noChangeArrowheads="1"/>
                          </wps:cNvSpPr>
                          <wps:spPr bwMode="auto">
                            <a:xfrm>
                              <a:off x="9605" y="6389"/>
                              <a:ext cx="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0" name="矩形 3143"/>
                          <wps:cNvSpPr>
                            <a:spLocks noChangeArrowheads="1"/>
                          </wps:cNvSpPr>
                          <wps:spPr bwMode="auto">
                            <a:xfrm>
                              <a:off x="7874" y="6389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1" name="矩形 3144"/>
                          <wps:cNvSpPr>
                            <a:spLocks noChangeArrowheads="1"/>
                          </wps:cNvSpPr>
                          <wps:spPr bwMode="auto">
                            <a:xfrm>
                              <a:off x="7605" y="6389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2" name="矩形 3145"/>
                          <wps:cNvSpPr>
                            <a:spLocks noChangeArrowheads="1"/>
                          </wps:cNvSpPr>
                          <wps:spPr bwMode="auto">
                            <a:xfrm>
                              <a:off x="7325" y="6389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3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3" name="矩形 3146"/>
                          <wps:cNvSpPr>
                            <a:spLocks noChangeArrowheads="1"/>
                          </wps:cNvSpPr>
                          <wps:spPr bwMode="auto">
                            <a:xfrm>
                              <a:off x="7056" y="6389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4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4" name="矩形 3147"/>
                          <wps:cNvSpPr>
                            <a:spLocks noChangeArrowheads="1"/>
                          </wps:cNvSpPr>
                          <wps:spPr bwMode="auto">
                            <a:xfrm>
                              <a:off x="6785" y="6389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–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5" name="矩形 3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8140" y="6377"/>
                              <a:ext cx="410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38EE" w:rsidRDefault="0004583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g:grpSp>
                          <wpg:cNvPr id="56" name="组合 3154"/>
                          <wpg:cNvGrpSpPr/>
                          <wpg:grpSpPr>
                            <a:xfrm>
                              <a:off x="8262" y="6426"/>
                              <a:ext cx="36" cy="36"/>
                              <a:chOff x="8262" y="6426"/>
                              <a:chExt cx="36" cy="36"/>
                            </a:xfrm>
                          </wpg:grpSpPr>
                          <wps:wsp>
                            <wps:cNvPr id="57" name="椭圆 31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62" y="6426"/>
                                <a:ext cx="36" cy="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5500"/>
                              </a:solidFill>
                              <a:ln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58" name="椭圆 31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62" y="6426"/>
                                <a:ext cx="36" cy="36"/>
                              </a:xfrm>
                              <a:prstGeom prst="ellipse">
                                <a:avLst/>
                              </a:prstGeom>
                              <a:noFill/>
                              <a:ln w="571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anchor="t" anchorCtr="0" upright="1"/>
                          </wps:wsp>
                        </wpg:grpSp>
                        <wpg:grpSp>
                          <wpg:cNvPr id="59" name="组合 3157"/>
                          <wpg:cNvGrpSpPr/>
                          <wpg:grpSpPr>
                            <a:xfrm>
                              <a:off x="8262" y="6426"/>
                              <a:ext cx="36" cy="36"/>
                              <a:chOff x="8262" y="6426"/>
                              <a:chExt cx="36" cy="36"/>
                            </a:xfrm>
                          </wpg:grpSpPr>
                          <wps:wsp>
                            <wps:cNvPr id="60" name="椭圆 31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62" y="6426"/>
                                <a:ext cx="36" cy="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5500"/>
                              </a:solidFill>
                              <a:ln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61" name="椭圆 31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62" y="6426"/>
                                <a:ext cx="36" cy="36"/>
                              </a:xfrm>
                              <a:prstGeom prst="ellipse">
                                <a:avLst/>
                              </a:prstGeom>
                              <a:noFill/>
                              <a:ln w="571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anchor="t" anchorCtr="0" upright="1"/>
                          </wps:wsp>
                        </wpg:grpSp>
                      </wpg:grpSp>
                      <wps:wsp>
                        <wps:cNvPr id="62" name="Text Box 164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745" y="9631"/>
                            <a:ext cx="1173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038EE" w:rsidRDefault="00045835">
                              <w:pPr>
                                <w:rPr>
                                  <w:rFonts w:eastAsia="黑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eastAsia="黑体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eastAsia="黑体"/>
                                  <w:b/>
                                  <w:sz w:val="18"/>
                                  <w:szCs w:val="18"/>
                                </w:rPr>
                                <w:t>2</w:t>
                              </w:r>
                              <w:r>
                                <w:rPr>
                                  <w:rFonts w:eastAsia="黑体" w:hint="eastAsia"/>
                                  <w:b/>
                                  <w:sz w:val="18"/>
                                  <w:szCs w:val="18"/>
                                </w:rPr>
                                <w:t>4</w:t>
                              </w:r>
                              <w:r>
                                <w:rPr>
                                  <w:rFonts w:eastAsia="黑体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  <w:p w:rsidR="008038EE" w:rsidRDefault="008038EE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Group 1587" o:spid="_x0000_s1026" o:spt="203" style="position:absolute;left:0pt;margin-left:322.35pt;margin-top:9.65pt;height:199.3pt;width:181.4pt;z-index:251696128;mso-width-relative:page;mso-height-relative:page;" coordorigin="6571,5964" coordsize="3628,3986" o:gfxdata="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">
                <o:lock v:ext="edit" aspectratio="f"/>
                <v:group id="画布 3099" o:spid="_x0000_s1026" o:spt="203" style="position:absolute;left:6571;top:5964;height:3556;width:3628;" coordorigin="6561,4608" coordsize="3628,3556" o:gfxdata="UEsDBAoAAAAAAIdO4kAAAAAAAAAAAAAAAAAEAAAAZHJzL1BLAwQUAAAACACHTuJAdPJJe7sAAADa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gveVcAPk7AV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TySXu7AAAA2gAAAA8AAAAAAAAAAQAgAAAAIgAAAGRycy9kb3ducmV2LnhtbFBL&#10;AQIUABQAAAAIAIdO4kAzLwWeOwAAADkAAAAVAAAAAAAAAAEAIAAAAAoBAABkcnMvZ3JvdXBzaGFw&#10;ZXhtbC54bWxQSwUGAAAAAAYABgBgAQAAxwMAAAAA&#10;">
                  <o:lock v:ext="edit" aspectratio="t"/>
                  <v:rect id="AutoShape 1589" o:spid="_x0000_s1026" o:spt="1" style="position:absolute;left:6561;top:4608;height:3556;width:3628;" filled="f" stroked="f" coordsize="21600,21600" o:gfxdata="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PRsTm8AAAA&#10;2g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text="t" aspectratio="t"/>
                  </v:rect>
                  <v:shape id="任意多边形 3100" o:spid="_x0000_s1026" o:spt="100" style="position:absolute;left:9930;top:6415;height:59;width:169;" fillcolor="#000000" filled="t" stroked="f" coordsize="169,59" o:gfxdata="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GHMSPugAAANoA&#10;AAAPAAAAAAAAAAEAIAAAACIAAABkcnMvZG93bnJldi54bWxQSwECFAAUAAAACACHTuJAMy8FnjsA&#10;AAA5AAAAEAAAAAAAAAABACAAAAAJAQAAZHJzL3NoYXBleG1sLnhtbFBLBQYAAAAABgAGAFsBAACz&#10;AwAAAAA=&#10;" path="m169,29l0,0,0,59,169,29xe">
                    <v:path o:connectlocs="169,29;0,0;0,59;169,29" o:connectangles="0,0,0,0"/>
                    <v:fill on="t" focussize="0,0"/>
                    <v:stroke on="f"/>
                    <v:imagedata o:title=""/>
                    <o:lock v:ext="edit" aspectratio="f"/>
                  </v:shape>
                  <v:shape id="任意多边形 3101" o:spid="_x0000_s1026" o:spt="100" style="position:absolute;left:8251;top:4761;height:169;width:59;" fillcolor="#000000" filled="t" stroked="f" coordsize="59,169" o:gfxdata="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5GhclLgAAADaAAAA&#10;DwAAAAAAAAABACAAAAAiAAAAZHJzL2Rvd25yZXYueG1sUEsBAhQAFAAAAAgAh07iQDMvBZ47AAAA&#10;OQAAABAAAAAAAAAAAQAgAAAABwEAAGRycy9zaGFwZXhtbC54bWxQSwUGAAAAAAYABgBbAQAAsQMA&#10;AAAA&#10;" path="m29,0l0,169,59,169,29,0xe">
                    <v:path o:connectlocs="29,0;0,169;59,169;29,0" o:connectangles="0,0,0,0"/>
                    <v:fill on="t" focussize="0,0"/>
                    <v:stroke on="f"/>
                    <v:imagedata o:title=""/>
                    <o:lock v:ext="edit" aspectratio="f"/>
                  </v:shape>
                  <v:line id="直线 3102" o:spid="_x0000_s1026" o:spt="20" style="position:absolute;left:6919;top:6411;flip:y;height:33;width:1;" filled="f" stroked="t" coordsize="21600,21600" o:gfxdata="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BA3bvQAA&#10;ANoAAAAPAAAAAAAAAAEAIAAAACIAAABkcnMvZG93bnJldi54bWxQSwECFAAUAAAACACHTuJAMy8F&#10;njsAAAA5AAAAEAAAAAAAAAABACAAAAAMAQAAZHJzL3NoYXBleG1sLnhtbFBLBQYAAAAABgAGAFsB&#10;AAC2AwAAAAA=&#10;">
                    <v:fill on="f" focussize="0,0"/>
                    <v:stroke color="#000000" miterlimit="8" joinstyle="miter"/>
                    <v:imagedata o:title=""/>
                    <o:lock v:ext="edit" aspectratio="f"/>
                  </v:line>
                  <v:line id="直线 3103" o:spid="_x0000_s1026" o:spt="20" style="position:absolute;left:7192;top:6411;flip:y;height:33;width:1;" filled="f" stroked="t" coordsize="21600,21600" o:gfxdata="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aKCFr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miterlimit="8" joinstyle="miter"/>
                    <v:imagedata o:title=""/>
                    <o:lock v:ext="edit" aspectratio="f"/>
                  </v:line>
                  <v:line id="直线 3104" o:spid="_x0000_s1026" o:spt="20" style="position:absolute;left:7464;top:6411;flip:y;height:33;width:1;" filled="f" stroked="t" coordsize="21600,21600" o:gfxdata="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ruJ42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miterlimit="8" joinstyle="miter"/>
                    <v:imagedata o:title=""/>
                    <o:lock v:ext="edit" aspectratio="f"/>
                  </v:line>
                  <v:line id="直线 3105" o:spid="_x0000_s1026" o:spt="20" style="position:absolute;left:7736;top:6411;flip:y;height:33;width:1;" filled="f" stroked="t" coordsize="21600,21600" o:gfxdata="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o8ufq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miterlimit="8" joinstyle="miter"/>
                    <v:imagedata o:title=""/>
                    <o:lock v:ext="edit" aspectratio="f"/>
                  </v:line>
                  <v:line id="直线 3106" o:spid="_x0000_s1026" o:spt="20" style="position:absolute;left:8008;top:6411;flip:y;height:33;width:1;" filled="f" stroked="t" coordsize="21600,21600" o:gfxdata="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XAcYbsAAADb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miterlimit="8" joinstyle="miter"/>
                    <v:imagedata o:title=""/>
                    <o:lock v:ext="edit" aspectratio="f"/>
                  </v:line>
                  <v:line id="直线 3107" o:spid="_x0000_s1026" o:spt="20" style="position:absolute;left:6647;top:6444;flip:x;height:1;width:3267;" filled="f" stroked="t" coordsize="21600,21600" o:gfxdata="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pmEFbsAAADb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miterlimit="8" joinstyle="miter"/>
                    <v:imagedata o:title=""/>
                    <o:lock v:ext="edit" aspectratio="f"/>
                  </v:line>
                  <v:line id="直线 3108" o:spid="_x0000_s1026" o:spt="20" style="position:absolute;left:9642;top:6410;flip:y;height:34;width:1;" filled="f" stroked="t" coordsize="21600,21600" o:gfxdata="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XVIY6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miterlimit="8" joinstyle="miter"/>
                    <v:imagedata o:title=""/>
                    <o:lock v:ext="edit" aspectratio="f"/>
                  </v:line>
                  <v:line id="直线 3109" o:spid="_x0000_s1026" o:spt="20" style="position:absolute;left:9369;top:6411;flip:y;height:33;width:1;" filled="f" stroked="t" coordsize="21600,21600" o:gfxdata="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Qe/+bsAAADb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miterlimit="8" joinstyle="miter"/>
                    <v:imagedata o:title=""/>
                    <o:lock v:ext="edit" aspectratio="f"/>
                  </v:line>
                  <v:line id="直线 3110" o:spid="_x0000_s1026" o:spt="20" style="position:absolute;left:9097;top:6411;flip:y;height:33;width:1;" filled="f" stroked="t" coordsize="21600,21600" o:gfxdata="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pLGmK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miterlimit="8" joinstyle="miter"/>
                    <v:imagedata o:title=""/>
                    <o:lock v:ext="edit" aspectratio="f"/>
                  </v:line>
                  <v:line id="直线 3111" o:spid="_x0000_s1026" o:spt="20" style="position:absolute;left:8825;top:6411;flip:y;height:33;width:1;" filled="f" stroked="t" coordsize="21600,21600" o:gfxdata="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9SOEL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miterlimit="8" joinstyle="miter"/>
                    <v:imagedata o:title=""/>
                    <o:lock v:ext="edit" aspectratio="f"/>
                  </v:line>
                  <v:line id="直线 3112" o:spid="_x0000_s1026" o:spt="20" style="position:absolute;left:8553;top:6411;flip:y;height:33;width:1;" filled="f" stroked="t" coordsize="21600,21600" o:gfxdata="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Jgri7sAAADb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miterlimit="8" joinstyle="miter"/>
                    <v:imagedata o:title=""/>
                    <o:lock v:ext="edit" aspectratio="f"/>
                  </v:line>
                  <v:line id="直线 3113" o:spid="_x0000_s1026" o:spt="20" style="position:absolute;left:8280;top:7806;height:1;width:34;" filled="f" stroked="t" coordsize="21600,21600" o:gfxdata="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1u9bL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45pt" color="#005500" miterlimit="8" joinstyle="miter"/>
                    <v:imagedata o:title=""/>
                    <o:lock v:ext="edit" aspectratio="f"/>
                  </v:line>
                  <v:line id="直线 3114" o:spid="_x0000_s1026" o:spt="20" style="position:absolute;left:8280;top:7533;height:1;width:34;" filled="f" stroked="t" coordsize="21600,21600" o:gfxdata="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BcY97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0.45pt" color="#005500" miterlimit="8" joinstyle="miter"/>
                    <v:imagedata o:title=""/>
                    <o:lock v:ext="edit" aspectratio="f"/>
                  </v:line>
                  <v:line id="直线 3115" o:spid="_x0000_s1026" o:spt="20" style="position:absolute;left:8280;top:7261;height:1;width:34;" filled="f" stroked="t" coordsize="21600,21600" o:gfxdata="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MWGgL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0.45pt" color="#005500" miterlimit="8" joinstyle="miter"/>
                    <v:imagedata o:title=""/>
                    <o:lock v:ext="edit" aspectratio="f"/>
                  </v:line>
                  <v:line id="直线 3116" o:spid="_x0000_s1026" o:spt="20" style="position:absolute;left:8280;top:6989;height:1;width:34;" filled="f" stroked="t" coordsize="21600,21600" o:gfxdata="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4kjG7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0.45pt" color="#005500" miterlimit="8" joinstyle="miter"/>
                    <v:imagedata o:title=""/>
                    <o:lock v:ext="edit" aspectratio="f"/>
                  </v:line>
                  <v:line id="直线 3117" o:spid="_x0000_s1026" o:spt="20" style="position:absolute;left:8280;top:6717;height:1;width:34;" filled="f" stroked="t" coordsize="21600,21600" o:gfxdata="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GC7b7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0.45pt" color="#005500" miterlimit="8" joinstyle="miter"/>
                    <v:imagedata o:title=""/>
                    <o:lock v:ext="edit" aspectratio="f"/>
                  </v:line>
                  <v:line id="直线 3118" o:spid="_x0000_s1026" o:spt="20" style="position:absolute;left:8280;top:4811;flip:y;height:3267;width:1;" filled="f" stroked="t" coordsize="21600,21600" o:gfxdata="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uesz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miterlimit="8" joinstyle="miter"/>
                    <v:imagedata o:title=""/>
                    <o:lock v:ext="edit" aspectratio="f"/>
                  </v:line>
                  <v:line id="直线 3119" o:spid="_x0000_s1026" o:spt="20" style="position:absolute;left:8280;top:5083;height:1;width:34;" filled="f" stroked="t" coordsize="21600,21600" o:gfxdata="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/6Ag7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0.45pt" color="#005500" miterlimit="8" joinstyle="miter"/>
                    <v:imagedata o:title=""/>
                    <o:lock v:ext="edit" aspectratio="f"/>
                  </v:line>
                  <v:line id="直线 3120" o:spid="_x0000_s1026" o:spt="20" style="position:absolute;left:8280;top:5356;height:1;width:34;" filled="f" stroked="t" coordsize="21600,21600" o:gfxdata="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siUY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45pt" color="#005500" miterlimit="8" joinstyle="miter"/>
                    <v:imagedata o:title=""/>
                    <o:lock v:ext="edit" aspectratio="f"/>
                  </v:line>
                  <v:line id="直线 3121" o:spid="_x0000_s1026" o:spt="20" style="position:absolute;left:8280;top:5628;height:1;width:34;" filled="f" stroked="t" coordsize="21600,21600" o:gfxdata="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S2xar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45pt" color="#005500" miterlimit="8" joinstyle="miter"/>
                    <v:imagedata o:title=""/>
                    <o:lock v:ext="edit" aspectratio="f"/>
                  </v:line>
                  <v:line id="直线 3122" o:spid="_x0000_s1026" o:spt="20" style="position:absolute;left:8280;top:5900;height:1;width:34;" filled="f" stroked="t" coordsize="21600,21600" o:gfxdata="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mEU8b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0.45pt" color="#005500" miterlimit="8" joinstyle="miter"/>
                    <v:imagedata o:title=""/>
                    <o:lock v:ext="edit" aspectratio="f"/>
                  </v:line>
                  <v:line id="直线 3123" o:spid="_x0000_s1026" o:spt="20" style="position:absolute;left:8280;top:6172;height:1;width:34;" filled="f" stroked="t" coordsize="21600,21600" o:gfxdata="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giux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0.45pt" color="#005500" miterlimit="8" joinstyle="miter"/>
                    <v:imagedata o:title=""/>
                    <o:lock v:ext="edit" aspectratio="f"/>
                  </v:line>
                  <v:line id="直线 3124" o:spid="_x0000_s1026" o:spt="20" style="position:absolute;left:8280;top:4761;flip:y;height:180;width:1;" filled="f" stroked="t" coordsize="21600,21600" o:gfxdata="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gEqLb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0.45pt" color="#000000" miterlimit="8" joinstyle="miter"/>
                    <v:imagedata o:title=""/>
                    <o:lock v:ext="edit" aspectratio="f"/>
                  </v:line>
                  <v:line id="直线 3125" o:spid="_x0000_s1026" o:spt="20" style="position:absolute;left:9892;top:6444;height:1;width:207;" filled="f" stroked="t" coordsize="21600,21600" o:gfxdata="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aVxr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45pt" color="#000000" miterlimit="8" joinstyle="miter"/>
                    <v:imagedata o:title=""/>
                    <o:lock v:ext="edit" aspectratio="f"/>
                  </v:line>
                  <v:rect id="矩形 3126" o:spid="_x0000_s1026" o:spt="1" style="position:absolute;left:8020;top:4717;height:367;width:402;" filled="f" stroked="f" coordsize="21600,21600" o:gfxdata="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qGMY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105" w:firstLineChars="50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color w:val="000000"/>
                              <w:kern w:val="0"/>
                              <w:szCs w:val="21"/>
                            </w:rPr>
                            <w:t>y</w:t>
                          </w:r>
                        </w:p>
                      </w:txbxContent>
                    </v:textbox>
                  </v:rect>
                  <v:rect id="矩形 3127" o:spid="_x0000_s1026" o:spt="1" style="position:absolute;left:9875;top:6383;height:312;width:229;" filled="f" stroked="f" coordsize="21600,21600" o:gfxdata="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6pr6S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ind w:firstLine="105" w:firstLineChars="50"/>
                            <w:rPr>
                              <w:szCs w:val="21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kern w:val="0"/>
                              <w:szCs w:val="21"/>
                            </w:rPr>
                            <w:t>x</w:t>
                          </w:r>
                        </w:p>
                      </w:txbxContent>
                    </v:textbox>
                  </v:rect>
                  <v:rect id="矩形 3128" o:spid="_x0000_s1026" o:spt="1" style="position:absolute;left:8154;top:6022;height:312;width:91;mso-wrap-style:none;" filled="f" stroked="f" coordsize="21600,21600" o:gfxdata="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Qx7p1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rect>
                  <v:rect id="矩形 3129" o:spid="_x0000_s1026" o:spt="1" style="position:absolute;left:8154;top:5744;height:312;width:91;mso-wrap-style:none;" filled="f" stroked="f" coordsize="21600,21600" o:gfxdata="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AVJAK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rect>
                  <v:rect id="矩形 3130" o:spid="_x0000_s1026" o:spt="1" style="position:absolute;left:8154;top:5478;height:312;width:91;mso-wrap-style:none;" filled="f" stroked="f" coordsize="21600,21600" o:gfxdata="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PWYGZ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3</w:t>
                          </w:r>
                        </w:p>
                      </w:txbxContent>
                    </v:textbox>
                  </v:rect>
                  <v:rect id="矩形 3131" o:spid="_x0000_s1026" o:spt="1" style="position:absolute;left:8154;top:5199;height:312;width:91;mso-wrap-style:none;" filled="f" stroked="f" coordsize="21600,21600" o:gfxdata="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+xhXrtwAAANsAAAAP&#10;AAAAAAAAAAEAIAAAACIAAABkcnMvZG93bnJldi54bWxQSwECFAAUAAAACACHTuJAMy8FnjsAAAA5&#10;AAAAEAAAAAAAAAABACAAAAAGAQAAZHJzL3NoYXBleG1sLnhtbFBLBQYAAAAABgAGAFsBAACwAwAA&#10;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4</w:t>
                          </w:r>
                        </w:p>
                      </w:txbxContent>
                    </v:textbox>
                  </v:rect>
                  <v:rect id="矩形 3132" o:spid="_x0000_s1026" o:spt="1" style="position:absolute;left:8154;top:4938;height:312;width:91;mso-wrap-style:none;" filled="f" stroked="f" coordsize="21600,21600" o:gfxdata="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RirBw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5</w:t>
                          </w:r>
                        </w:p>
                      </w:txbxContent>
                    </v:textbox>
                  </v:rect>
                  <v:rect id="矩形 3133" o:spid="_x0000_s1026" o:spt="1" style="position:absolute;left:8066;top:6563;height:312;width:181;mso-wrap-style:none;" filled="f" stroked="f" coordsize="21600,21600" o:gfxdata="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YtmqQtwAAANsAAAAP&#10;AAAAAAAAAAEAIAAAACIAAABkcnMvZG93bnJldi54bWxQSwECFAAUAAAACACHTuJAMy8FnjsAAAA5&#10;AAAAEAAAAAAAAAABACAAAAAGAQAAZHJzL3NoYXBleG1sLnhtbFBLBQYAAAAABgAGAFsBAACwAwAA&#10;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1</w:t>
                          </w:r>
                        </w:p>
                      </w:txbxContent>
                    </v:textbox>
                  </v:rect>
                  <v:rect id="矩形 3134" o:spid="_x0000_s1026" o:spt="1" style="position:absolute;left:8066;top:6832;height:312;width:181;mso-wrap-style:none;" filled="f" stroked="f" coordsize="21600,21600" o:gfxdata="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3+s8L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2</w:t>
                          </w:r>
                        </w:p>
                      </w:txbxContent>
                    </v:textbox>
                  </v:rect>
                  <v:rect id="矩形 3135" o:spid="_x0000_s1026" o:spt="1" style="position:absolute;left:8066;top:7111;height:312;width:181;mso-wrap-style:none;" filled="f" stroked="f" coordsize="21600,21600" o:gfxdata="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HKFF8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3</w:t>
                          </w:r>
                        </w:p>
                      </w:txbxContent>
                    </v:textbox>
                  </v:rect>
                  <v:rect id="矩形 3136" o:spid="_x0000_s1026" o:spt="1" style="position:absolute;left:8066;top:7382;height:312;width:181;mso-wrap-style:none;" filled="f" stroked="f" coordsize="21600,21600" o:gfxdata="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ZPTn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4</w:t>
                          </w:r>
                        </w:p>
                      </w:txbxContent>
                    </v:textbox>
                  </v:rect>
                  <v:rect id="矩形 3137" o:spid="_x0000_s1026" o:spt="1" style="position:absolute;left:8066;top:7651;height:312;width:181;mso-wrap-style:none;" filled="f" stroked="f" coordsize="21600,21600" o:gfxdata="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eNbJO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5</w:t>
                          </w:r>
                        </w:p>
                      </w:txbxContent>
                    </v:textbox>
                  </v:rect>
                  <v:rect id="矩形 3138" o:spid="_x0000_s1026" o:spt="1" style="position:absolute;left:8514;top:6389;height:312;width:91;mso-wrap-style:none;" filled="f" stroked="f" coordsize="21600,21600" o:gfxdata="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IwckI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rect>
                  <v:rect id="矩形 3139" o:spid="_x0000_s1026" o:spt="1" style="position:absolute;left:8785;top:6389;height:312;width:91;mso-wrap-style:none;" filled="f" stroked="f" coordsize="21600,21600" o:gfxdata="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gTV3+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rect>
                  <v:rect id="矩形 3140" o:spid="_x0000_s1026" o:spt="1" style="position:absolute;left:9064;top:6389;height:312;width:91;mso-wrap-style:none;" filled="f" stroked="f" coordsize="21600,21600" o:gfxdata="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XX/Lk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3</w:t>
                          </w:r>
                        </w:p>
                      </w:txbxContent>
                    </v:textbox>
                  </v:rect>
                  <v:rect id="矩形 3141" o:spid="_x0000_s1026" o:spt="1" style="position:absolute;left:9334;top:6389;height:312;width:91;mso-wrap-style:none;" filled="f" stroked="f" coordsize="21600,21600" o:gfxdata="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mwGaWtwAAANsAAAAP&#10;AAAAAAAAAAEAIAAAACIAAABkcnMvZG93bnJldi54bWxQSwECFAAUAAAACACHTuJAMy8FnjsAAAA5&#10;AAAAEAAAAAAAAAABACAAAAAGAQAAZHJzL3NoYXBleG1sLnhtbFBLBQYAAAAABgAGAFsBAACwAwAA&#10;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4</w:t>
                          </w:r>
                        </w:p>
                      </w:txbxContent>
                    </v:textbox>
                  </v:rect>
                  <v:rect id="矩形 3142" o:spid="_x0000_s1026" o:spt="1" style="position:absolute;left:9605;top:6389;height:312;width:91;mso-wrap-style:none;" filled="f" stroked="f" coordsize="21600,21600" o:gfxdata="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jMMN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5</w:t>
                          </w:r>
                        </w:p>
                      </w:txbxContent>
                    </v:textbox>
                  </v:rect>
                  <v:rect id="矩形 3143" o:spid="_x0000_s1026" o:spt="1" style="position:absolute;left:7874;top:6389;height:312;width:181;mso-wrap-style:none;" filled="f" stroked="f" coordsize="21600,21600" o:gfxdata="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db/xNtwAAANsAAAAP&#10;AAAAAAAAAAEAIAAAACIAAABkcnMvZG93bnJldi54bWxQSwECFAAUAAAACACHTuJAMy8FnjsAAAA5&#10;AAAAEAAAAAAAAAABACAAAAAGAQAAZHJzL3NoYXBleG1sLnhtbFBLBQYAAAAABgAGAFsBAACwAwAA&#10;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1</w:t>
                          </w:r>
                        </w:p>
                      </w:txbxContent>
                    </v:textbox>
                  </v:rect>
                  <v:rect id="矩形 3144" o:spid="_x0000_s1026" o:spt="1" style="position:absolute;left:7605;top:6389;height:312;width:181;mso-wrap-style:none;" filled="f" stroked="f" coordsize="21600,21600" o:gfxdata="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yI1nW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2</w:t>
                          </w:r>
                        </w:p>
                      </w:txbxContent>
                    </v:textbox>
                  </v:rect>
                  <v:rect id="矩形 3145" o:spid="_x0000_s1026" o:spt="1" style="position:absolute;left:7325;top:6389;height:312;width:181;mso-wrap-style:none;" filled="f" stroked="f" coordsize="21600,21600" o:gfxdata="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C8ceh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3</w:t>
                          </w:r>
                        </w:p>
                      </w:txbxContent>
                    </v:textbox>
                  </v:rect>
                  <v:rect id="矩形 3146" o:spid="_x0000_s1026" o:spt="1" style="position:absolute;left:7056;top:6389;height:312;width:181;mso-wrap-style:none;" filled="f" stroked="f" coordsize="21600,21600" o:gfxdata="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tvWI6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4</w:t>
                          </w:r>
                        </w:p>
                      </w:txbxContent>
                    </v:textbox>
                  </v:rect>
                  <v:rect id="矩形 3147" o:spid="_x0000_s1026" o:spt="1" style="position:absolute;left:6785;top:6389;height:312;width:181;mso-wrap-style:none;" filled="f" stroked="f" coordsize="21600,21600" o:gfxdata="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iVPpO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0"/>
                              <w:sz w:val="18"/>
                              <w:szCs w:val="18"/>
                            </w:rPr>
                            <w:t>–5</w:t>
                          </w:r>
                        </w:p>
                      </w:txbxContent>
                    </v:textbox>
                  </v:rect>
                  <v:rect id="矩形 3150" o:spid="_x0000_s1026" o:spt="1" style="position:absolute;left:8140;top:6377;height:312;width:410;" filled="f" stroked="f" coordsize="21600,21600" o:gfxdata="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w675+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color w:val="000000"/>
                              <w:kern w:val="0"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rect>
                  <v:group id="组合 3154" o:spid="_x0000_s1026" o:spt="203" style="position:absolute;left:8262;top:6426;height:36;width:36;" coordorigin="8262,6426" coordsize="36,36" o:gfxdata="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MEVOr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椭圆 3152" o:spid="_x0000_s1026" o:spt="3" type="#_x0000_t3" style="position:absolute;left:8262;top:6426;height:36;width:36;" fillcolor="#005500" filled="t" stroked="t" coordsize="21600,21600" o:gfxdata="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JUWY74A&#10;AADb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椭圆 3153" o:spid="_x0000_s1026" o:spt="3" type="#_x0000_t3" style="position:absolute;left:8262;top:6426;height:36;width:36;" filled="f" stroked="t" coordsize="21600,21600" o:gfxdata="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DQPRWugAAANs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45pt" color="#000000" miterlimit="8" joinstyle="miter"/>
                      <v:imagedata o:title=""/>
                      <o:lock v:ext="edit" aspectratio="f"/>
                    </v:shape>
                  </v:group>
                  <v:group id="组合 3157" o:spid="_x0000_s1026" o:spt="203" style="position:absolute;left:8262;top:6426;height:36;width:36;" coordorigin="8262,6426" coordsize="36,36" o:gfxdata="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9V6BSL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椭圆 3155" o:spid="_x0000_s1026" o:spt="3" type="#_x0000_t3" style="position:absolute;left:8262;top:6426;height:36;width:36;" fillcolor="#005500" filled="t" stroked="t" coordsize="21600,21600" o:gfxdata="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UQRKq5AAAA2wAA&#10;AA8AAAAAAAAAAQAgAAAAIgAAAGRycy9kb3ducmV2LnhtbFBLAQIUABQAAAAIAIdO4kAzLwWeOwAA&#10;ADkAAAAQAAAAAAAAAAEAIAAAAAgBAABkcnMvc2hhcGV4bWwueG1sUEsFBgAAAAAGAAYAWwEAALID&#10;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椭圆 3156" o:spid="_x0000_s1026" o:spt="3" type="#_x0000_t3" style="position:absolute;left:8262;top:6426;height:36;width:36;" filled="f" stroked="t" coordsize="21600,21600" o:gfxdata="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Fpd2vQAA&#10;ANsAAAAPAAAAAAAAAAEAIAAAACIAAABkcnMvZG93bnJldi54bWxQSwECFAAUAAAACACHTuJAMy8F&#10;njsAAAA5AAAAEAAAAAAAAAABACAAAAAMAQAAZHJzL3NoYXBleG1sLnhtbFBLBQYAAAAABgAGAFsB&#10;AAC2AwAAAAA=&#10;">
                      <v:fill on="f" focussize="0,0"/>
                      <v:stroke weight="0.45pt" color="#000000" miterlimit="8" joinstyle="miter"/>
                      <v:imagedata o:title=""/>
                      <o:lock v:ext="edit" aspectratio="f"/>
                    </v:shape>
                  </v:group>
                </v:group>
                <v:shape id="Text Box 1645" o:spid="_x0000_s1026" o:spt="202" type="#_x0000_t202" style="position:absolute;left:7745;top:9631;height:319;width:1173;" filled="f" stroked="f" coordsize="21600,21600" o:gfxdata="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krkp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eastAsia="黑体"/>
                            <w:sz w:val="18"/>
                            <w:szCs w:val="18"/>
                          </w:rPr>
                        </w:pPr>
                        <w:r>
                          <w:rPr>
                            <w:rFonts w:eastAsia="黑体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eastAsia="黑体"/>
                            <w:b/>
                            <w:sz w:val="18"/>
                            <w:szCs w:val="18"/>
                          </w:rPr>
                          <w:t>2</w:t>
                        </w:r>
                        <w:r>
                          <w:rPr>
                            <w:rFonts w:hint="eastAsia" w:eastAsia="黑体"/>
                            <w:b/>
                            <w:sz w:val="18"/>
                            <w:szCs w:val="18"/>
                          </w:rPr>
                          <w:t>4</w:t>
                        </w:r>
                        <w:r>
                          <w:rPr>
                            <w:rFonts w:eastAsia="黑体"/>
                            <w:sz w:val="18"/>
                            <w:szCs w:val="18"/>
                          </w:rPr>
                          <w:t>题图）</w:t>
                        </w:r>
                      </w:p>
                      <w:p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8038EE" w:rsidRDefault="008038EE">
      <w:pPr>
        <w:spacing w:line="480" w:lineRule="auto"/>
        <w:rPr>
          <w:szCs w:val="21"/>
        </w:rPr>
      </w:pPr>
    </w:p>
    <w:p w:rsidR="008038EE" w:rsidRDefault="008038EE">
      <w:pPr>
        <w:spacing w:line="480" w:lineRule="auto"/>
        <w:ind w:leftChars="200" w:left="420"/>
        <w:rPr>
          <w:szCs w:val="21"/>
        </w:rPr>
      </w:pPr>
    </w:p>
    <w:p w:rsidR="008038EE" w:rsidRDefault="008038EE">
      <w:pPr>
        <w:spacing w:line="480" w:lineRule="auto"/>
        <w:ind w:leftChars="200" w:left="420"/>
        <w:rPr>
          <w:szCs w:val="21"/>
        </w:rPr>
      </w:pPr>
    </w:p>
    <w:p w:rsidR="008038EE" w:rsidRDefault="008038EE">
      <w:pPr>
        <w:spacing w:line="480" w:lineRule="auto"/>
        <w:ind w:leftChars="200" w:left="420"/>
        <w:rPr>
          <w:szCs w:val="21"/>
        </w:rPr>
      </w:pPr>
    </w:p>
    <w:p w:rsidR="008038EE" w:rsidRDefault="008038EE">
      <w:pPr>
        <w:spacing w:line="480" w:lineRule="auto"/>
        <w:ind w:leftChars="200" w:left="420"/>
        <w:rPr>
          <w:szCs w:val="21"/>
        </w:rPr>
      </w:pPr>
    </w:p>
    <w:p w:rsidR="008038EE" w:rsidRDefault="00045835">
      <w:pPr>
        <w:spacing w:line="480" w:lineRule="auto"/>
        <w:ind w:leftChars="200" w:left="420"/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4105255</wp:posOffset>
                </wp:positionH>
                <wp:positionV relativeFrom="paragraph">
                  <wp:posOffset>7094220</wp:posOffset>
                </wp:positionV>
                <wp:extent cx="179705" cy="179705"/>
                <wp:effectExtent l="11430" t="8890" r="8890" b="11430"/>
                <wp:wrapNone/>
                <wp:docPr id="3" name="Rectangle 1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3175">
                          <a:solidFill>
                            <a:srgbClr val="000000"/>
                          </a:solidFill>
                          <a:miter lim="800000"/>
                        </a:ln>
                        <a:effectLst/>
                      </wps:spPr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rect id="Rectangle 1296" o:spid="_x0000_s1026" o:spt="1" style="position:absolute;left:0pt;margin-left:1110.65pt;margin-top:558.6pt;height:14.15pt;width:14.15pt;z-index:251692032;mso-width-relative:page;mso-height-relative:page;" fillcolor="#000000" filled="t" stroked="t" coordsize="21600,21600" o:gfxdata="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KqqD&#10;mdsAAAAPAQAADwAAAAAAAAABACAAAAAiAAAAZHJzL2Rvd25yZXYueG1sUEsBAhQAFAAAAAgAh07i&#10;QNhHWQvmAQAA5gMAAA4AAAAAAAAAAQAgAAAAKgEAAGRycy9lMm9Eb2MueG1sUEsFBgAAAAAGAAYA&#10;WQEAAIIFAAAAAA==&#10;">
                <v:fill on="t" focussize="0,0"/>
                <v:stroke weight="0.25pt" color="#000000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-78740</wp:posOffset>
                </wp:positionH>
                <wp:positionV relativeFrom="paragraph">
                  <wp:posOffset>7054215</wp:posOffset>
                </wp:positionV>
                <wp:extent cx="179705" cy="179705"/>
                <wp:effectExtent l="10160" t="6985" r="10160" b="13335"/>
                <wp:wrapNone/>
                <wp:docPr id="2" name="Rectangle 1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705" cy="17970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3175">
                          <a:solidFill>
                            <a:srgbClr val="000000"/>
                          </a:solidFill>
                          <a:miter lim="800000"/>
                        </a:ln>
                        <a:effectLst/>
                      </wps:spPr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rect id="Rectangle 1295" o:spid="_x0000_s1026" o:spt="1" style="position:absolute;left:0pt;margin-left:-6.2pt;margin-top:555.45pt;height:14.15pt;width:14.15pt;z-index:251689984;mso-width-relative:page;mso-height-relative:page;" fillcolor="#000000" filled="t" stroked="t" coordsize="21600,21600" o:gfxdata="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fuksvNgA&#10;AAAMAQAADwAAAAAAAAABACAAAAAiAAAAZHJzL2Rvd25yZXYueG1sUEsBAhQAFAAAAAgAh07iQJ1E&#10;7HXmAQAA5gMAAA4AAAAAAAAAAQAgAAAAJwEAAGRycy9lMm9Eb2MueG1sUEsFBgAAAAAGAAYAWQEA&#10;AH8FAAAAAA==&#10;">
                <v:fill on="t" focussize="0,0"/>
                <v:stroke weight="0.25pt" color="#000000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6972935</wp:posOffset>
                </wp:positionH>
                <wp:positionV relativeFrom="paragraph">
                  <wp:posOffset>615950</wp:posOffset>
                </wp:positionV>
                <wp:extent cx="365760" cy="6549390"/>
                <wp:effectExtent l="3810" t="0" r="1905" b="0"/>
                <wp:wrapNone/>
                <wp:docPr id="1" name="Text Box 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6549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8038EE" w:rsidRDefault="00045835">
                            <w:pPr>
                              <w:rPr>
                                <w:rFonts w:ascii="黑体" w:eastAsia="黑体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黑体" w:eastAsia="黑体" w:cs="黑体" w:hint="eastAsia"/>
                                <w:b/>
                                <w:bCs/>
                              </w:rPr>
                              <w:t>请在各题目的答题区域内作答，超出黑色矩形边框限定区域的答案无效</w:t>
                            </w:r>
                          </w:p>
                        </w:txbxContent>
                      </wps:txbx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Text Box 501" o:spid="_x0000_s1026" o:spt="202" type="#_x0000_t202" style="position:absolute;left:0pt;margin-left:549.05pt;margin-top:48.5pt;height:515.7pt;width:28.8pt;z-index:251687936;mso-width-relative:page;mso-height-relative:page;" filled="f" stroked="f" coordsize="21600,21600" o:gfxdata="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黑体" w:eastAsia="黑体"/>
                          <w:b/>
                          <w:bCs/>
                        </w:rPr>
                      </w:pPr>
                      <w:r>
                        <w:rPr>
                          <w:rFonts w:hint="eastAsia" w:ascii="黑体" w:eastAsia="黑体" w:cs="黑体"/>
                          <w:b/>
                          <w:bCs/>
                        </w:rPr>
                        <w:t>请在各题目的答题区域内作答，超出黑色矩形边框限定区域的答案无效</w:t>
                      </w:r>
                    </w:p>
                  </w:txbxContent>
                </v:textbox>
              </v:shape>
            </w:pict>
          </mc:Fallback>
        </mc:AlternateContent>
      </w:r>
    </w:p>
    <w:sectPr w:rsidR="008038EE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23808" w:h="16840" w:orient="landscape"/>
      <w:pgMar w:top="851" w:right="680" w:bottom="680" w:left="680" w:header="454" w:footer="227" w:gutter="0"/>
      <w:cols w:num="3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56FD1" w:rsidRDefault="00045835">
      <w:r>
        <w:separator/>
      </w:r>
    </w:p>
  </w:endnote>
  <w:endnote w:type="continuationSeparator" w:id="0">
    <w:p w:rsidR="00056FD1" w:rsidRDefault="000458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OMR 401">
    <w:altName w:val="Webdings"/>
    <w:charset w:val="02"/>
    <w:family w:val="roman"/>
    <w:pitch w:val="default"/>
    <w:sig w:usb0="00000000" w:usb1="0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A302C" w:rsidRDefault="003A302C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A302C" w:rsidRPr="003A302C" w:rsidRDefault="003A302C" w:rsidP="003A302C">
    <w:pPr>
      <w:pStyle w:val="a7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A302C" w:rsidRDefault="003A302C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56FD1" w:rsidRDefault="00045835">
      <w:r>
        <w:separator/>
      </w:r>
    </w:p>
  </w:footnote>
  <w:footnote w:type="continuationSeparator" w:id="0">
    <w:p w:rsidR="00056FD1" w:rsidRDefault="0004583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A302C" w:rsidRDefault="003A302C">
    <w:pPr>
      <w:pStyle w:val="a8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038EE" w:rsidRPr="003A302C" w:rsidRDefault="008038EE" w:rsidP="003A302C">
    <w:pPr>
      <w:pStyle w:val="a8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A302C" w:rsidRDefault="003A302C">
    <w:pPr>
      <w:pStyle w:val="a8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0241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46F97"/>
    <w:rsid w:val="000032E4"/>
    <w:rsid w:val="00005F18"/>
    <w:rsid w:val="00007D13"/>
    <w:rsid w:val="0001467F"/>
    <w:rsid w:val="000174E6"/>
    <w:rsid w:val="000225B5"/>
    <w:rsid w:val="00034337"/>
    <w:rsid w:val="00043359"/>
    <w:rsid w:val="00045835"/>
    <w:rsid w:val="00046E08"/>
    <w:rsid w:val="00050BA2"/>
    <w:rsid w:val="00050D13"/>
    <w:rsid w:val="0005331E"/>
    <w:rsid w:val="00056FD1"/>
    <w:rsid w:val="00062479"/>
    <w:rsid w:val="00081DCC"/>
    <w:rsid w:val="00082430"/>
    <w:rsid w:val="00087141"/>
    <w:rsid w:val="000A1E4E"/>
    <w:rsid w:val="000A4E82"/>
    <w:rsid w:val="000A5C4D"/>
    <w:rsid w:val="000A7E46"/>
    <w:rsid w:val="000B11AB"/>
    <w:rsid w:val="000B2A7C"/>
    <w:rsid w:val="000C0EFE"/>
    <w:rsid w:val="000C1987"/>
    <w:rsid w:val="000F5F70"/>
    <w:rsid w:val="000F7E38"/>
    <w:rsid w:val="00103595"/>
    <w:rsid w:val="001111E9"/>
    <w:rsid w:val="0011150E"/>
    <w:rsid w:val="0011191E"/>
    <w:rsid w:val="00123413"/>
    <w:rsid w:val="001413D6"/>
    <w:rsid w:val="00146F97"/>
    <w:rsid w:val="0015612D"/>
    <w:rsid w:val="00157476"/>
    <w:rsid w:val="00161040"/>
    <w:rsid w:val="00162AFD"/>
    <w:rsid w:val="00163050"/>
    <w:rsid w:val="00191BEF"/>
    <w:rsid w:val="001927E7"/>
    <w:rsid w:val="0019679B"/>
    <w:rsid w:val="00197D82"/>
    <w:rsid w:val="001A117E"/>
    <w:rsid w:val="001A5124"/>
    <w:rsid w:val="001B2207"/>
    <w:rsid w:val="001B5D62"/>
    <w:rsid w:val="001C4543"/>
    <w:rsid w:val="001D6E01"/>
    <w:rsid w:val="001D6E25"/>
    <w:rsid w:val="001F2218"/>
    <w:rsid w:val="001F3EC0"/>
    <w:rsid w:val="0020457D"/>
    <w:rsid w:val="00210C01"/>
    <w:rsid w:val="002134A0"/>
    <w:rsid w:val="00222C11"/>
    <w:rsid w:val="00223EAA"/>
    <w:rsid w:val="00224250"/>
    <w:rsid w:val="00254E74"/>
    <w:rsid w:val="0025573A"/>
    <w:rsid w:val="002639F1"/>
    <w:rsid w:val="002708E1"/>
    <w:rsid w:val="00270B79"/>
    <w:rsid w:val="00270C89"/>
    <w:rsid w:val="0027334D"/>
    <w:rsid w:val="002C1B75"/>
    <w:rsid w:val="002C3F3B"/>
    <w:rsid w:val="002C62D2"/>
    <w:rsid w:val="002D489C"/>
    <w:rsid w:val="002D6E0E"/>
    <w:rsid w:val="002E1C22"/>
    <w:rsid w:val="002E2B22"/>
    <w:rsid w:val="002E3008"/>
    <w:rsid w:val="002E652D"/>
    <w:rsid w:val="002F1B5E"/>
    <w:rsid w:val="002F481B"/>
    <w:rsid w:val="00304FE8"/>
    <w:rsid w:val="003421EB"/>
    <w:rsid w:val="00362DEE"/>
    <w:rsid w:val="003631F7"/>
    <w:rsid w:val="00363C56"/>
    <w:rsid w:val="0037683C"/>
    <w:rsid w:val="003809D7"/>
    <w:rsid w:val="00391EBC"/>
    <w:rsid w:val="00393430"/>
    <w:rsid w:val="00395490"/>
    <w:rsid w:val="003A302C"/>
    <w:rsid w:val="003B227C"/>
    <w:rsid w:val="003B6631"/>
    <w:rsid w:val="003C01DB"/>
    <w:rsid w:val="003C41AD"/>
    <w:rsid w:val="003D3938"/>
    <w:rsid w:val="003E77D8"/>
    <w:rsid w:val="003F102E"/>
    <w:rsid w:val="003F5139"/>
    <w:rsid w:val="003F6BFF"/>
    <w:rsid w:val="0040481D"/>
    <w:rsid w:val="00407CE0"/>
    <w:rsid w:val="00414B7F"/>
    <w:rsid w:val="004160CF"/>
    <w:rsid w:val="004305A0"/>
    <w:rsid w:val="00470D39"/>
    <w:rsid w:val="00473414"/>
    <w:rsid w:val="0048063C"/>
    <w:rsid w:val="0048473A"/>
    <w:rsid w:val="00492B14"/>
    <w:rsid w:val="0049359F"/>
    <w:rsid w:val="00495C82"/>
    <w:rsid w:val="004A1828"/>
    <w:rsid w:val="004A53AB"/>
    <w:rsid w:val="004A656D"/>
    <w:rsid w:val="004C20B6"/>
    <w:rsid w:val="004C2FEE"/>
    <w:rsid w:val="004C44F1"/>
    <w:rsid w:val="004D1E83"/>
    <w:rsid w:val="004E7321"/>
    <w:rsid w:val="004F24BE"/>
    <w:rsid w:val="004F4F6C"/>
    <w:rsid w:val="00502DAC"/>
    <w:rsid w:val="0050420C"/>
    <w:rsid w:val="005071FB"/>
    <w:rsid w:val="00517264"/>
    <w:rsid w:val="005310CA"/>
    <w:rsid w:val="005521E9"/>
    <w:rsid w:val="005522F2"/>
    <w:rsid w:val="005601D3"/>
    <w:rsid w:val="0056379F"/>
    <w:rsid w:val="005667C3"/>
    <w:rsid w:val="00567F3D"/>
    <w:rsid w:val="00582EC4"/>
    <w:rsid w:val="00587C62"/>
    <w:rsid w:val="00597041"/>
    <w:rsid w:val="005A49DC"/>
    <w:rsid w:val="005A4CA2"/>
    <w:rsid w:val="005A5601"/>
    <w:rsid w:val="005A6D38"/>
    <w:rsid w:val="005B77ED"/>
    <w:rsid w:val="005D103B"/>
    <w:rsid w:val="005E255F"/>
    <w:rsid w:val="005F1061"/>
    <w:rsid w:val="005F483C"/>
    <w:rsid w:val="005F55C4"/>
    <w:rsid w:val="00604EC5"/>
    <w:rsid w:val="00611EA8"/>
    <w:rsid w:val="00612D6C"/>
    <w:rsid w:val="00615451"/>
    <w:rsid w:val="00620AB7"/>
    <w:rsid w:val="00640A07"/>
    <w:rsid w:val="00645A8F"/>
    <w:rsid w:val="00660612"/>
    <w:rsid w:val="006646C5"/>
    <w:rsid w:val="006723C8"/>
    <w:rsid w:val="00681E89"/>
    <w:rsid w:val="0068768C"/>
    <w:rsid w:val="006954C8"/>
    <w:rsid w:val="006B418F"/>
    <w:rsid w:val="006C4FB1"/>
    <w:rsid w:val="006C63F6"/>
    <w:rsid w:val="006D71EA"/>
    <w:rsid w:val="006D726F"/>
    <w:rsid w:val="006E7E02"/>
    <w:rsid w:val="006F5D5A"/>
    <w:rsid w:val="00700B39"/>
    <w:rsid w:val="00703236"/>
    <w:rsid w:val="00703396"/>
    <w:rsid w:val="007055D3"/>
    <w:rsid w:val="007065DF"/>
    <w:rsid w:val="00726032"/>
    <w:rsid w:val="007305B5"/>
    <w:rsid w:val="00745999"/>
    <w:rsid w:val="00753701"/>
    <w:rsid w:val="00757733"/>
    <w:rsid w:val="00771AB6"/>
    <w:rsid w:val="0078235A"/>
    <w:rsid w:val="007826C9"/>
    <w:rsid w:val="00790CB2"/>
    <w:rsid w:val="00792596"/>
    <w:rsid w:val="00793B80"/>
    <w:rsid w:val="007A2869"/>
    <w:rsid w:val="007A6C5F"/>
    <w:rsid w:val="007B3904"/>
    <w:rsid w:val="007C13E4"/>
    <w:rsid w:val="007D5D7D"/>
    <w:rsid w:val="007E4753"/>
    <w:rsid w:val="007F08F5"/>
    <w:rsid w:val="007F7FD8"/>
    <w:rsid w:val="00802813"/>
    <w:rsid w:val="00802BD3"/>
    <w:rsid w:val="008038EE"/>
    <w:rsid w:val="00811D9F"/>
    <w:rsid w:val="00813DCC"/>
    <w:rsid w:val="00823437"/>
    <w:rsid w:val="00827C6A"/>
    <w:rsid w:val="00840F27"/>
    <w:rsid w:val="00842194"/>
    <w:rsid w:val="008438BE"/>
    <w:rsid w:val="00844736"/>
    <w:rsid w:val="008448F7"/>
    <w:rsid w:val="00847B53"/>
    <w:rsid w:val="008751F0"/>
    <w:rsid w:val="0087755D"/>
    <w:rsid w:val="00885337"/>
    <w:rsid w:val="008925A7"/>
    <w:rsid w:val="008959F3"/>
    <w:rsid w:val="008A3B27"/>
    <w:rsid w:val="008B047F"/>
    <w:rsid w:val="008B3276"/>
    <w:rsid w:val="008B44CA"/>
    <w:rsid w:val="008B5FFC"/>
    <w:rsid w:val="008C0C74"/>
    <w:rsid w:val="008C3C45"/>
    <w:rsid w:val="008F119C"/>
    <w:rsid w:val="008F7E16"/>
    <w:rsid w:val="00902D9F"/>
    <w:rsid w:val="00906E60"/>
    <w:rsid w:val="00915C90"/>
    <w:rsid w:val="00922417"/>
    <w:rsid w:val="00923EF4"/>
    <w:rsid w:val="00942A47"/>
    <w:rsid w:val="00946D5E"/>
    <w:rsid w:val="009517AD"/>
    <w:rsid w:val="00967B69"/>
    <w:rsid w:val="00971174"/>
    <w:rsid w:val="00975A08"/>
    <w:rsid w:val="009815F4"/>
    <w:rsid w:val="00981B7B"/>
    <w:rsid w:val="009A1FA3"/>
    <w:rsid w:val="009A3E52"/>
    <w:rsid w:val="009A5A58"/>
    <w:rsid w:val="009B32D3"/>
    <w:rsid w:val="009B6655"/>
    <w:rsid w:val="009B7DF7"/>
    <w:rsid w:val="009C2C82"/>
    <w:rsid w:val="009D1ED8"/>
    <w:rsid w:val="009D4467"/>
    <w:rsid w:val="009E0CBD"/>
    <w:rsid w:val="009E26C7"/>
    <w:rsid w:val="009F207E"/>
    <w:rsid w:val="00A00E3C"/>
    <w:rsid w:val="00A10FC5"/>
    <w:rsid w:val="00A1542D"/>
    <w:rsid w:val="00A170E7"/>
    <w:rsid w:val="00A36E65"/>
    <w:rsid w:val="00A46A63"/>
    <w:rsid w:val="00A47F30"/>
    <w:rsid w:val="00A5068E"/>
    <w:rsid w:val="00A52B63"/>
    <w:rsid w:val="00A5533C"/>
    <w:rsid w:val="00A61EF8"/>
    <w:rsid w:val="00A66681"/>
    <w:rsid w:val="00A700F5"/>
    <w:rsid w:val="00A71728"/>
    <w:rsid w:val="00A74BA4"/>
    <w:rsid w:val="00A77597"/>
    <w:rsid w:val="00AA07FA"/>
    <w:rsid w:val="00AB1C13"/>
    <w:rsid w:val="00AB30D0"/>
    <w:rsid w:val="00AB5905"/>
    <w:rsid w:val="00AB5D0F"/>
    <w:rsid w:val="00AC0B10"/>
    <w:rsid w:val="00AE3FEB"/>
    <w:rsid w:val="00AF01D9"/>
    <w:rsid w:val="00AF0F6D"/>
    <w:rsid w:val="00B032F0"/>
    <w:rsid w:val="00B0601E"/>
    <w:rsid w:val="00B06A19"/>
    <w:rsid w:val="00B12672"/>
    <w:rsid w:val="00B14D1F"/>
    <w:rsid w:val="00B1702F"/>
    <w:rsid w:val="00B273EF"/>
    <w:rsid w:val="00B324BB"/>
    <w:rsid w:val="00B33EB9"/>
    <w:rsid w:val="00B368CF"/>
    <w:rsid w:val="00B431E9"/>
    <w:rsid w:val="00B52124"/>
    <w:rsid w:val="00B610F1"/>
    <w:rsid w:val="00B613D0"/>
    <w:rsid w:val="00B62B14"/>
    <w:rsid w:val="00B66C15"/>
    <w:rsid w:val="00B739CE"/>
    <w:rsid w:val="00B8611F"/>
    <w:rsid w:val="00B926D3"/>
    <w:rsid w:val="00B943EC"/>
    <w:rsid w:val="00B94C60"/>
    <w:rsid w:val="00B967ED"/>
    <w:rsid w:val="00BA4B6E"/>
    <w:rsid w:val="00BB4BCF"/>
    <w:rsid w:val="00BB6096"/>
    <w:rsid w:val="00BB6D4C"/>
    <w:rsid w:val="00BC23DE"/>
    <w:rsid w:val="00BD3477"/>
    <w:rsid w:val="00BD7783"/>
    <w:rsid w:val="00BD7C31"/>
    <w:rsid w:val="00BE04A5"/>
    <w:rsid w:val="00BE398E"/>
    <w:rsid w:val="00BE42B2"/>
    <w:rsid w:val="00BE6FD7"/>
    <w:rsid w:val="00BF32CC"/>
    <w:rsid w:val="00C24494"/>
    <w:rsid w:val="00C34D68"/>
    <w:rsid w:val="00C35E39"/>
    <w:rsid w:val="00C37277"/>
    <w:rsid w:val="00C445CF"/>
    <w:rsid w:val="00C45B0E"/>
    <w:rsid w:val="00C46F37"/>
    <w:rsid w:val="00C60982"/>
    <w:rsid w:val="00C61B67"/>
    <w:rsid w:val="00C63807"/>
    <w:rsid w:val="00C664A0"/>
    <w:rsid w:val="00C679E7"/>
    <w:rsid w:val="00C714E3"/>
    <w:rsid w:val="00C736CA"/>
    <w:rsid w:val="00C82F42"/>
    <w:rsid w:val="00C87451"/>
    <w:rsid w:val="00CB1E16"/>
    <w:rsid w:val="00CB28E6"/>
    <w:rsid w:val="00CB3ED4"/>
    <w:rsid w:val="00CD347F"/>
    <w:rsid w:val="00CD6DAA"/>
    <w:rsid w:val="00CD6F7D"/>
    <w:rsid w:val="00CE34E4"/>
    <w:rsid w:val="00CE5911"/>
    <w:rsid w:val="00CF0727"/>
    <w:rsid w:val="00CF3DEC"/>
    <w:rsid w:val="00CF49DD"/>
    <w:rsid w:val="00D03741"/>
    <w:rsid w:val="00D0535B"/>
    <w:rsid w:val="00D06606"/>
    <w:rsid w:val="00D10BFC"/>
    <w:rsid w:val="00D21D5D"/>
    <w:rsid w:val="00D261C8"/>
    <w:rsid w:val="00D26BEA"/>
    <w:rsid w:val="00D312D4"/>
    <w:rsid w:val="00D32E40"/>
    <w:rsid w:val="00D34323"/>
    <w:rsid w:val="00D5640F"/>
    <w:rsid w:val="00D571F0"/>
    <w:rsid w:val="00D65DDE"/>
    <w:rsid w:val="00D833EA"/>
    <w:rsid w:val="00D93CC9"/>
    <w:rsid w:val="00DA4715"/>
    <w:rsid w:val="00DA6B19"/>
    <w:rsid w:val="00DB7F8B"/>
    <w:rsid w:val="00DC0529"/>
    <w:rsid w:val="00DC66ED"/>
    <w:rsid w:val="00DD005E"/>
    <w:rsid w:val="00DE2048"/>
    <w:rsid w:val="00E23D10"/>
    <w:rsid w:val="00E24BFB"/>
    <w:rsid w:val="00E252E9"/>
    <w:rsid w:val="00E27AB4"/>
    <w:rsid w:val="00E30435"/>
    <w:rsid w:val="00E3260A"/>
    <w:rsid w:val="00E40199"/>
    <w:rsid w:val="00E40E9E"/>
    <w:rsid w:val="00E47FCD"/>
    <w:rsid w:val="00E508B7"/>
    <w:rsid w:val="00E50C59"/>
    <w:rsid w:val="00E622D1"/>
    <w:rsid w:val="00E67C82"/>
    <w:rsid w:val="00E7252E"/>
    <w:rsid w:val="00E9326A"/>
    <w:rsid w:val="00EA0C1F"/>
    <w:rsid w:val="00EA25BB"/>
    <w:rsid w:val="00EB43A5"/>
    <w:rsid w:val="00EB5B75"/>
    <w:rsid w:val="00EB728A"/>
    <w:rsid w:val="00EC3C28"/>
    <w:rsid w:val="00ED027C"/>
    <w:rsid w:val="00EF77B1"/>
    <w:rsid w:val="00F15A11"/>
    <w:rsid w:val="00F20233"/>
    <w:rsid w:val="00F26E58"/>
    <w:rsid w:val="00F27869"/>
    <w:rsid w:val="00F331CC"/>
    <w:rsid w:val="00F473E3"/>
    <w:rsid w:val="00F600CD"/>
    <w:rsid w:val="00F6797A"/>
    <w:rsid w:val="00F73CA1"/>
    <w:rsid w:val="00F80FD7"/>
    <w:rsid w:val="00FA3AD7"/>
    <w:rsid w:val="00FE56FD"/>
    <w:rsid w:val="00FF3089"/>
    <w:rsid w:val="29826A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 fillcolor="white">
      <v:fill color="white"/>
    </o:shapedefaults>
    <o:shapelayout v:ext="edit">
      <o:idmap v:ext="edit" data="1"/>
    </o:shapelayout>
  </w:shapeDefaults>
  <w:decimalSymbol w:val="."/>
  <w:listSeparator w:val=","/>
  <w15:docId w15:val="{42582E89-177D-4460-8381-1B5D232AF2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a4"/>
    <w:qFormat/>
    <w:rPr>
      <w:rFonts w:ascii="宋体"/>
      <w:sz w:val="18"/>
      <w:szCs w:val="18"/>
    </w:rPr>
  </w:style>
  <w:style w:type="paragraph" w:styleId="a5">
    <w:name w:val="Balloon Text"/>
    <w:basedOn w:val="a"/>
    <w:link w:val="a6"/>
    <w:rPr>
      <w:sz w:val="18"/>
      <w:szCs w:val="18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qFormat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6">
    <w:name w:val="批注框文本 字符"/>
    <w:link w:val="a5"/>
    <w:rPr>
      <w:kern w:val="2"/>
      <w:sz w:val="18"/>
      <w:szCs w:val="18"/>
    </w:rPr>
  </w:style>
  <w:style w:type="character" w:customStyle="1" w:styleId="a4">
    <w:name w:val="文档结构图 字符"/>
    <w:link w:val="a3"/>
    <w:qFormat/>
    <w:rPr>
      <w:rFonts w:ascii="宋体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30.wmf"/><Relationship Id="rId26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image" Target="media/image40.wmf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20.wmf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1</Words>
  <Characters>68</Characters>
  <Application>Microsoft Office Word</Application>
  <DocSecurity>0</DocSecurity>
  <Lines>1</Lines>
  <Paragraphs>1</Paragraphs>
  <ScaleCrop>false</ScaleCrop>
  <Company>Microsoft</Company>
  <LinksUpToDate>false</LinksUpToDate>
  <CharactersWithSpaces>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shop175591889.taobao.com</dc:title>
  <dc:subject>微信号：kingcsa333</dc:subject>
  <dc:creator>教育资源分享店铺</dc:creator>
  <cp:keywords>https:/shop175591889.taobao.com</cp:keywords>
  <dc:description/>
  <cp:lastModifiedBy>胡 丽华</cp:lastModifiedBy>
  <cp:revision>4</cp:revision>
  <cp:lastPrinted>2019-12-27T01:29:00Z</cp:lastPrinted>
  <dcterms:created xsi:type="dcterms:W3CDTF">2020-01-09T07:32:00Z</dcterms:created>
  <dcterms:modified xsi:type="dcterms:W3CDTF">2020-02-06T07:1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